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62" r:id="rId2"/>
    <p:sldId id="329" r:id="rId3"/>
    <p:sldId id="330" r:id="rId4"/>
    <p:sldId id="331" r:id="rId5"/>
    <p:sldId id="364" r:id="rId6"/>
    <p:sldId id="332" r:id="rId7"/>
    <p:sldId id="334" r:id="rId8"/>
    <p:sldId id="333" r:id="rId9"/>
    <p:sldId id="335" r:id="rId10"/>
    <p:sldId id="373" r:id="rId11"/>
    <p:sldId id="336" r:id="rId12"/>
    <p:sldId id="366" r:id="rId13"/>
    <p:sldId id="337" r:id="rId14"/>
    <p:sldId id="338" r:id="rId15"/>
    <p:sldId id="339" r:id="rId16"/>
    <p:sldId id="341" r:id="rId17"/>
    <p:sldId id="340" r:id="rId18"/>
    <p:sldId id="367" r:id="rId19"/>
    <p:sldId id="256" r:id="rId20"/>
    <p:sldId id="476" r:id="rId21"/>
    <p:sldId id="342" r:id="rId22"/>
    <p:sldId id="460" r:id="rId23"/>
    <p:sldId id="464" r:id="rId24"/>
    <p:sldId id="461" r:id="rId25"/>
    <p:sldId id="462" r:id="rId26"/>
    <p:sldId id="463" r:id="rId27"/>
    <p:sldId id="452" r:id="rId28"/>
    <p:sldId id="453" r:id="rId29"/>
    <p:sldId id="343" r:id="rId30"/>
    <p:sldId id="465" r:id="rId31"/>
    <p:sldId id="466" r:id="rId32"/>
    <p:sldId id="345" r:id="rId33"/>
    <p:sldId id="346" r:id="rId34"/>
    <p:sldId id="347" r:id="rId35"/>
    <p:sldId id="348" r:id="rId36"/>
    <p:sldId id="349" r:id="rId37"/>
    <p:sldId id="350" r:id="rId38"/>
    <p:sldId id="353" r:id="rId39"/>
    <p:sldId id="351" r:id="rId40"/>
    <p:sldId id="352" r:id="rId41"/>
    <p:sldId id="354" r:id="rId42"/>
    <p:sldId id="355" r:id="rId43"/>
    <p:sldId id="363" r:id="rId44"/>
    <p:sldId id="356" r:id="rId45"/>
    <p:sldId id="358" r:id="rId46"/>
    <p:sldId id="474" r:id="rId47"/>
    <p:sldId id="357" r:id="rId48"/>
    <p:sldId id="360" r:id="rId49"/>
    <p:sldId id="361" r:id="rId50"/>
    <p:sldId id="478" r:id="rId51"/>
    <p:sldId id="477" r:id="rId52"/>
    <p:sldId id="443" r:id="rId53"/>
    <p:sldId id="469" r:id="rId54"/>
    <p:sldId id="470" r:id="rId55"/>
    <p:sldId id="471" r:id="rId56"/>
    <p:sldId id="473" r:id="rId57"/>
    <p:sldId id="472" r:id="rId58"/>
    <p:sldId id="468" r:id="rId59"/>
    <p:sldId id="467" r:id="rId60"/>
    <p:sldId id="403" r:id="rId61"/>
    <p:sldId id="475" r:id="rId62"/>
    <p:sldId id="446" r:id="rId63"/>
    <p:sldId id="444" r:id="rId64"/>
    <p:sldId id="445" r:id="rId65"/>
    <p:sldId id="447" r:id="rId66"/>
    <p:sldId id="448" r:id="rId67"/>
    <p:sldId id="449" r:id="rId68"/>
    <p:sldId id="450" r:id="rId69"/>
    <p:sldId id="459" r:id="rId70"/>
    <p:sldId id="374" r:id="rId71"/>
    <p:sldId id="377" r:id="rId72"/>
    <p:sldId id="376" r:id="rId73"/>
    <p:sldId id="375" r:id="rId74"/>
    <p:sldId id="378" r:id="rId75"/>
    <p:sldId id="379" r:id="rId76"/>
    <p:sldId id="380" r:id="rId77"/>
    <p:sldId id="381" r:id="rId78"/>
    <p:sldId id="382" r:id="rId79"/>
    <p:sldId id="383" r:id="rId80"/>
    <p:sldId id="384" r:id="rId81"/>
    <p:sldId id="385" r:id="rId82"/>
    <p:sldId id="386" r:id="rId83"/>
    <p:sldId id="387" r:id="rId84"/>
    <p:sldId id="371" r:id="rId85"/>
    <p:sldId id="372" r:id="rId86"/>
    <p:sldId id="362" r:id="rId8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2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70C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4805" autoAdjust="0"/>
  </p:normalViewPr>
  <p:slideViewPr>
    <p:cSldViewPr snapToGrid="0">
      <p:cViewPr varScale="1">
        <p:scale>
          <a:sx n="107" d="100"/>
          <a:sy n="107" d="100"/>
        </p:scale>
        <p:origin x="462" y="114"/>
      </p:cViewPr>
      <p:guideLst>
        <p:guide orient="horz" pos="372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86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commentAuthors" Target="commentAuthor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en-US" dirty="0" err="1"/>
              <a:t>lf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464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25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818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3678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114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9629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6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3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8.png"/><Relationship Id="rId7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3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2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200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1.png"/><Relationship Id="rId4" Type="http://schemas.openxmlformats.org/officeDocument/2006/relationships/image" Target="../media/image2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9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71.png"/><Relationship Id="rId4" Type="http://schemas.openxmlformats.org/officeDocument/2006/relationships/image" Target="../media/image2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13" Type="http://schemas.openxmlformats.org/officeDocument/2006/relationships/image" Target="../media/image4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12" Type="http://schemas.openxmlformats.org/officeDocument/2006/relationships/image" Target="../media/image36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50.png"/><Relationship Id="rId5" Type="http://schemas.openxmlformats.org/officeDocument/2006/relationships/image" Target="../media/image290.png"/><Relationship Id="rId15" Type="http://schemas.openxmlformats.org/officeDocument/2006/relationships/image" Target="../media/image41.png"/><Relationship Id="rId10" Type="http://schemas.openxmlformats.org/officeDocument/2006/relationships/image" Target="../media/image340.png"/><Relationship Id="rId4" Type="http://schemas.openxmlformats.org/officeDocument/2006/relationships/image" Target="../media/image39.png"/><Relationship Id="rId9" Type="http://schemas.openxmlformats.org/officeDocument/2006/relationships/image" Target="../media/image330.png"/><Relationship Id="rId14" Type="http://schemas.openxmlformats.org/officeDocument/2006/relationships/image" Target="../media/image38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1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3.png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7.png"/><Relationship Id="rId7" Type="http://schemas.openxmlformats.org/officeDocument/2006/relationships/image" Target="../media/image46.w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12" Type="http://schemas.openxmlformats.org/officeDocument/2006/relationships/image" Target="../media/image641.png"/><Relationship Id="rId17" Type="http://schemas.openxmlformats.org/officeDocument/2006/relationships/oleObject" Target="../embeddings/oleObject20.bin"/><Relationship Id="rId2" Type="http://schemas.openxmlformats.org/officeDocument/2006/relationships/image" Target="../media/image60.png"/><Relationship Id="rId16" Type="http://schemas.openxmlformats.org/officeDocument/2006/relationships/image" Target="../media/image551.png"/><Relationship Id="rId20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7.wmf"/><Relationship Id="rId15" Type="http://schemas.openxmlformats.org/officeDocument/2006/relationships/image" Target="../media/image3.png"/><Relationship Id="rId19" Type="http://schemas.openxmlformats.org/officeDocument/2006/relationships/image" Target="../media/image6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73.png"/><Relationship Id="rId3" Type="http://schemas.openxmlformats.org/officeDocument/2006/relationships/image" Target="../media/image65.png"/><Relationship Id="rId7" Type="http://schemas.openxmlformats.org/officeDocument/2006/relationships/image" Target="../media/image50.wmf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Relationship Id="rId14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.png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3.png"/><Relationship Id="rId4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4.wmf"/><Relationship Id="rId7" Type="http://schemas.openxmlformats.org/officeDocument/2006/relationships/image" Target="../media/image7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eerc.ifmo.ru/wiki/index.php?title=Timsort" TargetMode="Externa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1.png"/><Relationship Id="rId5" Type="http://schemas.openxmlformats.org/officeDocument/2006/relationships/image" Target="../media/image74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791.png"/><Relationship Id="rId2" Type="http://schemas.openxmlformats.org/officeDocument/2006/relationships/image" Target="../media/image6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1.png"/><Relationship Id="rId4" Type="http://schemas.openxmlformats.org/officeDocument/2006/relationships/image" Target="../media/image59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92.png"/><Relationship Id="rId18" Type="http://schemas.openxmlformats.org/officeDocument/2006/relationships/image" Target="../media/image82.png"/><Relationship Id="rId3" Type="http://schemas.openxmlformats.org/officeDocument/2006/relationships/image" Target="../media/image62.png"/><Relationship Id="rId21" Type="http://schemas.openxmlformats.org/officeDocument/2006/relationships/image" Target="../media/image86.png"/><Relationship Id="rId7" Type="http://schemas.openxmlformats.org/officeDocument/2006/relationships/image" Target="../media/image54.wmf"/><Relationship Id="rId12" Type="http://schemas.openxmlformats.org/officeDocument/2006/relationships/image" Target="../media/image89.png"/><Relationship Id="rId17" Type="http://schemas.openxmlformats.org/officeDocument/2006/relationships/image" Target="../media/image72.png"/><Relationship Id="rId2" Type="http://schemas.openxmlformats.org/officeDocument/2006/relationships/image" Target="../media/image83.png"/><Relationship Id="rId16" Type="http://schemas.openxmlformats.org/officeDocument/2006/relationships/image" Target="../media/image95.png"/><Relationship Id="rId20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7.png"/><Relationship Id="rId5" Type="http://schemas.openxmlformats.org/officeDocument/2006/relationships/image" Target="../media/image69.png"/><Relationship Id="rId15" Type="http://schemas.openxmlformats.org/officeDocument/2006/relationships/image" Target="../media/image90.png"/><Relationship Id="rId23" Type="http://schemas.openxmlformats.org/officeDocument/2006/relationships/image" Target="../media/image91.png"/><Relationship Id="rId10" Type="http://schemas.openxmlformats.org/officeDocument/2006/relationships/image" Target="../media/image52.wmf"/><Relationship Id="rId19" Type="http://schemas.openxmlformats.org/officeDocument/2006/relationships/image" Target="../media/image84.png"/><Relationship Id="rId4" Type="http://schemas.openxmlformats.org/officeDocument/2006/relationships/image" Target="../media/image68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3.png"/><Relationship Id="rId22" Type="http://schemas.openxmlformats.org/officeDocument/2006/relationships/image" Target="../media/image8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0.png"/><Relationship Id="rId4" Type="http://schemas.openxmlformats.org/officeDocument/2006/relationships/image" Target="../media/image10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6.png"/><Relationship Id="rId7" Type="http://schemas.openxmlformats.org/officeDocument/2006/relationships/image" Target="NUL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10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0.png"/><Relationship Id="rId7" Type="http://schemas.openxmlformats.org/officeDocument/2006/relationships/image" Target="../media/image1080.png"/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0.png"/><Relationship Id="rId5" Type="http://schemas.openxmlformats.org/officeDocument/2006/relationships/image" Target="../media/image1060.png"/><Relationship Id="rId4" Type="http://schemas.openxmlformats.org/officeDocument/2006/relationships/image" Target="../media/image105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Relationship Id="rId9" Type="http://schemas.openxmlformats.org/officeDocument/2006/relationships/image" Target="../media/image163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690.png"/><Relationship Id="rId7" Type="http://schemas.openxmlformats.org/officeDocument/2006/relationships/image" Target="../media/image730.png"/><Relationship Id="rId12" Type="http://schemas.openxmlformats.org/officeDocument/2006/relationships/image" Target="../media/image78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710.png"/><Relationship Id="rId10" Type="http://schemas.openxmlformats.org/officeDocument/2006/relationships/image" Target="../media/image760.png"/><Relationship Id="rId4" Type="http://schemas.openxmlformats.org/officeDocument/2006/relationships/image" Target="../media/image700.png"/><Relationship Id="rId9" Type="http://schemas.openxmlformats.org/officeDocument/2006/relationships/image" Target="../media/image75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png"/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81.png"/><Relationship Id="rId7" Type="http://schemas.openxmlformats.org/officeDocument/2006/relationships/image" Target="../media/image910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0.png"/><Relationship Id="rId5" Type="http://schemas.openxmlformats.org/officeDocument/2006/relationships/image" Target="../media/image890.png"/><Relationship Id="rId4" Type="http://schemas.openxmlformats.org/officeDocument/2006/relationships/image" Target="../media/image880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0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s_BBZMaNHKfVMbn_KTQ18UbQrslWFVmA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google.com/document/d/1f7nkIHbDAcCwXBdbNd8xzoln83tUjJRA0fngruvDJ6U/edit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33083" y="1791377"/>
            <a:ext cx="11725834" cy="2217915"/>
          </a:xfrm>
          <a:ln>
            <a:noFill/>
          </a:ln>
        </p:spPr>
        <p:txBody>
          <a:bodyPr>
            <a:normAutofit/>
          </a:bodyPr>
          <a:lstStyle/>
          <a:p>
            <a:r>
              <a:rPr lang="ru-RU" sz="4800" dirty="0"/>
              <a:t>Использование рекуррентных уравнений для оценки времени работы алгоритма </a:t>
            </a:r>
            <a:br>
              <a:rPr lang="ru-RU" dirty="0"/>
            </a:br>
            <a:r>
              <a:rPr lang="ru-RU" sz="3600" dirty="0"/>
              <a:t>(на примере алгоритмов поиска и внутренней сортировки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65536"/>
            <a:ext cx="232059" cy="3461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476972B-A141-451E-88D7-308536F6C9F2}"/>
              </a:ext>
            </a:extLst>
          </p:cNvPr>
          <p:cNvSpPr txBox="1"/>
          <p:nvPr/>
        </p:nvSpPr>
        <p:spPr>
          <a:xfrm>
            <a:off x="144405" y="79751"/>
            <a:ext cx="96766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уществует не рекурсивный алгоритм, который выполняет ~ 3 𝑛 /2 сравнений. </a:t>
            </a:r>
          </a:p>
          <a:p>
            <a:r>
              <a:rPr lang="ru-RU" dirty="0"/>
              <a:t>В этом алгоритме поддерживается значение </a:t>
            </a:r>
            <a:r>
              <a:rPr lang="en-US" b="1" dirty="0"/>
              <a:t>ma</a:t>
            </a:r>
            <a:r>
              <a:rPr lang="ru-RU" b="1" dirty="0"/>
              <a:t>х, </a:t>
            </a:r>
            <a:r>
              <a:rPr lang="en-US" b="1" dirty="0"/>
              <a:t>min</a:t>
            </a:r>
            <a:r>
              <a:rPr lang="ru-RU" b="1" dirty="0"/>
              <a:t> </a:t>
            </a:r>
            <a:r>
              <a:rPr lang="ru-RU" dirty="0"/>
              <a:t>на том префиксе, который уже пройден: 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9" name="Таблица 9">
            <a:extLst>
              <a:ext uri="{FF2B5EF4-FFF2-40B4-BE49-F238E27FC236}">
                <a16:creationId xmlns:a16="http://schemas.microsoft.com/office/drawing/2014/main" id="{10FD97A2-3305-4AFD-A62C-A78DA7818C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696620"/>
              </p:ext>
            </p:extLst>
          </p:nvPr>
        </p:nvGraphicFramePr>
        <p:xfrm>
          <a:off x="14005" y="1002709"/>
          <a:ext cx="11972190" cy="827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7219">
                  <a:extLst>
                    <a:ext uri="{9D8B030D-6E8A-4147-A177-3AD203B41FA5}">
                      <a16:colId xmlns:a16="http://schemas.microsoft.com/office/drawing/2014/main" val="196905386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71492494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81279523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10798500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1383538545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242627826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1050686136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451848062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84074506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912398750"/>
                    </a:ext>
                  </a:extLst>
                </a:gridCol>
              </a:tblGrid>
              <a:tr h="2390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/>
                        <a:t>0</a:t>
                      </a:r>
                      <a:endParaRPr lang="ru-BY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2237297"/>
                  </a:ext>
                </a:extLst>
              </a:tr>
              <a:tr h="461568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941567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9FE68D2-973A-43A8-B525-56003CADA31B}"/>
              </a:ext>
            </a:extLst>
          </p:cNvPr>
          <p:cNvSpPr txBox="1"/>
          <p:nvPr/>
        </p:nvSpPr>
        <p:spPr>
          <a:xfrm>
            <a:off x="532255" y="1865088"/>
            <a:ext cx="1313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 сравнение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in</a:t>
            </a:r>
            <a:endParaRPr lang="ru-BY" sz="16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0C5962-14D7-452C-8E58-D8F07D75A041}"/>
              </a:ext>
            </a:extLst>
          </p:cNvPr>
          <p:cNvSpPr txBox="1"/>
          <p:nvPr/>
        </p:nvSpPr>
        <p:spPr>
          <a:xfrm>
            <a:off x="2405567" y="1799866"/>
            <a:ext cx="216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для двух элементов за</a:t>
            </a:r>
          </a:p>
          <a:p>
            <a:r>
              <a:rPr lang="ru-RU" sz="1600" dirty="0"/>
              <a:t>1 сравнение находим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 и </a:t>
            </a:r>
            <a:r>
              <a:rPr lang="en-US" sz="1600" b="1" dirty="0"/>
              <a:t>min′</a:t>
            </a:r>
            <a:r>
              <a:rPr lang="en-US" sz="1600" dirty="0"/>
              <a:t>;</a:t>
            </a:r>
            <a:endParaRPr lang="ru-BY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65EFAC-FD38-4088-8C99-CEE407FFEC00}"/>
              </a:ext>
            </a:extLst>
          </p:cNvPr>
          <p:cNvSpPr txBox="1"/>
          <p:nvPr/>
        </p:nvSpPr>
        <p:spPr>
          <a:xfrm>
            <a:off x="2319811" y="2699126"/>
            <a:ext cx="2563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ru-RU" sz="1600" dirty="0"/>
              <a:t>затем ещё за </a:t>
            </a:r>
            <a:r>
              <a:rPr lang="en-US" sz="1600" dirty="0"/>
              <a:t>2</a:t>
            </a:r>
            <a:r>
              <a:rPr lang="ru-RU" sz="1600" dirty="0"/>
              <a:t> сравнения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ru-RU" sz="1600" dirty="0"/>
              <a:t> =</a:t>
            </a:r>
            <a:r>
              <a:rPr lang="ru-RU" sz="1200" dirty="0"/>
              <a:t>наибольший</a:t>
            </a:r>
            <a:r>
              <a:rPr lang="ru-RU" sz="1600" dirty="0"/>
              <a:t> (</a:t>
            </a:r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)</a:t>
            </a:r>
          </a:p>
          <a:p>
            <a:r>
              <a:rPr lang="en-US" sz="1600" b="1" dirty="0"/>
              <a:t>min</a:t>
            </a:r>
            <a:r>
              <a:rPr lang="ru-RU" sz="1600" dirty="0"/>
              <a:t> =</a:t>
            </a:r>
            <a:r>
              <a:rPr lang="ru-RU" sz="1200" dirty="0"/>
              <a:t>наименьший</a:t>
            </a:r>
            <a:r>
              <a:rPr lang="ru-RU" sz="1600" dirty="0"/>
              <a:t> (</a:t>
            </a:r>
            <a:r>
              <a:rPr lang="en-US" sz="1600" b="1" dirty="0"/>
              <a:t>min</a:t>
            </a:r>
            <a:r>
              <a:rPr lang="ru-RU" sz="1600" b="1" dirty="0"/>
              <a:t>, </a:t>
            </a:r>
            <a:r>
              <a:rPr lang="en-US" sz="1600" b="1" dirty="0"/>
              <a:t>min′</a:t>
            </a:r>
            <a:r>
              <a:rPr lang="ru-RU" sz="1600" dirty="0"/>
              <a:t>)</a:t>
            </a:r>
            <a:endParaRPr lang="ru-BY" sz="1600" dirty="0"/>
          </a:p>
        </p:txBody>
      </p: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0E8F68BF-13B9-4501-A191-5F6DE6EAF6B5}"/>
              </a:ext>
            </a:extLst>
          </p:cNvPr>
          <p:cNvCxnSpPr>
            <a:cxnSpLocks/>
          </p:cNvCxnSpPr>
          <p:nvPr/>
        </p:nvCxnSpPr>
        <p:spPr>
          <a:xfrm>
            <a:off x="2402603" y="845747"/>
            <a:ext cx="0" cy="3216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0BED9836-9FE5-4948-A1F9-386257299989}"/>
              </a:ext>
            </a:extLst>
          </p:cNvPr>
          <p:cNvCxnSpPr>
            <a:cxnSpLocks/>
          </p:cNvCxnSpPr>
          <p:nvPr/>
        </p:nvCxnSpPr>
        <p:spPr>
          <a:xfrm flipH="1">
            <a:off x="4785236" y="774162"/>
            <a:ext cx="37978" cy="33514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00516AB-6BFF-4499-B110-7FDED1DEE817}"/>
              </a:ext>
            </a:extLst>
          </p:cNvPr>
          <p:cNvSpPr txBox="1"/>
          <p:nvPr/>
        </p:nvSpPr>
        <p:spPr>
          <a:xfrm>
            <a:off x="2858985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CB5BDB20-0DAF-4FBA-838A-A2FC02ADE3E8}"/>
              </a:ext>
            </a:extLst>
          </p:cNvPr>
          <p:cNvCxnSpPr>
            <a:cxnSpLocks/>
          </p:cNvCxnSpPr>
          <p:nvPr/>
        </p:nvCxnSpPr>
        <p:spPr>
          <a:xfrm>
            <a:off x="7181020" y="774162"/>
            <a:ext cx="0" cy="33465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A9C039BB-1D3E-4D0D-B3C6-ED39CFCEB38D}"/>
              </a:ext>
            </a:extLst>
          </p:cNvPr>
          <p:cNvCxnSpPr>
            <a:cxnSpLocks/>
          </p:cNvCxnSpPr>
          <p:nvPr/>
        </p:nvCxnSpPr>
        <p:spPr>
          <a:xfrm>
            <a:off x="9576726" y="774162"/>
            <a:ext cx="0" cy="32878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966E30F8-9E22-4D44-AA6C-FCDCFD5355F0}"/>
              </a:ext>
            </a:extLst>
          </p:cNvPr>
          <p:cNvSpPr txBox="1"/>
          <p:nvPr/>
        </p:nvSpPr>
        <p:spPr>
          <a:xfrm>
            <a:off x="8056842" y="2806037"/>
            <a:ext cx="70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 т.д.</a:t>
            </a:r>
            <a:endParaRPr lang="ru-BY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47F36FB-E278-4D24-8CB3-4CACCF30A620}"/>
              </a:ext>
            </a:extLst>
          </p:cNvPr>
          <p:cNvSpPr txBox="1"/>
          <p:nvPr/>
        </p:nvSpPr>
        <p:spPr>
          <a:xfrm>
            <a:off x="5254690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853B333-5663-48DE-B078-A0E3142FCB9C}"/>
              </a:ext>
            </a:extLst>
          </p:cNvPr>
          <p:cNvSpPr txBox="1"/>
          <p:nvPr/>
        </p:nvSpPr>
        <p:spPr>
          <a:xfrm>
            <a:off x="10093813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B2EE9-71A0-4379-89EA-425A67735CF7}"/>
                  </a:ext>
                </a:extLst>
              </p:cNvPr>
              <p:cNvSpPr txBox="1"/>
              <p:nvPr/>
            </p:nvSpPr>
            <p:spPr>
              <a:xfrm>
                <a:off x="189767" y="5728665"/>
                <a:ext cx="1184030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400" dirty="0"/>
                  <a:t>В C ++ не рекурсивный алгоритм, который выполняет ~ 3</a:t>
                </a:r>
                <a14:m>
                  <m:oMath xmlns:m="http://schemas.openxmlformats.org/officeDocument/2006/math">
                    <m:r>
                      <a:rPr lang="ru-BY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/2 сравнений,  реализован как функция </a:t>
                </a:r>
                <a:r>
                  <a:rPr lang="ru-RU" sz="1400" dirty="0" err="1">
                    <a:latin typeface="Consolas" panose="020B0609020204030204" pitchFamily="49" charset="0"/>
                  </a:rPr>
                  <a:t>std</a:t>
                </a:r>
                <a:r>
                  <a:rPr lang="ru-RU" sz="1400" dirty="0">
                    <a:latin typeface="Consolas" panose="020B0609020204030204" pitchFamily="49" charset="0"/>
                  </a:rPr>
                  <a:t>::</a:t>
                </a:r>
                <a:r>
                  <a:rPr lang="ru-RU" sz="1400" dirty="0" err="1">
                    <a:latin typeface="Consolas" panose="020B0609020204030204" pitchFamily="49" charset="0"/>
                  </a:rPr>
                  <a:t>minmax_element</a:t>
                </a:r>
                <a:r>
                  <a:rPr lang="ru-RU" sz="1400" dirty="0">
                    <a:latin typeface="Consolas" panose="020B0609020204030204" pitchFamily="49" charset="0"/>
                  </a:rPr>
                  <a:t>() </a:t>
                </a:r>
                <a:r>
                  <a:rPr lang="ru-RU" sz="1400" dirty="0"/>
                  <a:t>библиотеки</a:t>
                </a:r>
                <a:r>
                  <a:rPr lang="ru-RU" sz="1400" dirty="0">
                    <a:latin typeface="Consolas" panose="020B0609020204030204" pitchFamily="49" charset="0"/>
                  </a:rPr>
                  <a:t> STL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B2EE9-71A0-4379-89EA-425A67735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67" y="5728665"/>
                <a:ext cx="11840308" cy="307777"/>
              </a:xfrm>
              <a:prstGeom prst="rect">
                <a:avLst/>
              </a:prstGeom>
              <a:blipFill>
                <a:blip r:embed="rId4"/>
                <a:stretch>
                  <a:fillRect l="-154" t="-6000" b="-2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8B26C43E-FA04-4063-8CA6-4E6C1C1D6EDE}"/>
              </a:ext>
            </a:extLst>
          </p:cNvPr>
          <p:cNvSpPr txBox="1"/>
          <p:nvPr/>
        </p:nvSpPr>
        <p:spPr>
          <a:xfrm>
            <a:off x="257906" y="6034578"/>
            <a:ext cx="79856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BY" sz="1400" dirty="0"/>
              <a:t>https://en.cppreference.com/w/cpp/algorithm/minmax_element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7B28FAA-CD70-40FB-9CF7-A8C7EC085C7F}"/>
              </a:ext>
            </a:extLst>
          </p:cNvPr>
          <p:cNvSpPr txBox="1"/>
          <p:nvPr/>
        </p:nvSpPr>
        <p:spPr>
          <a:xfrm>
            <a:off x="4831271" y="1799866"/>
            <a:ext cx="216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для двух элементов за</a:t>
            </a:r>
          </a:p>
          <a:p>
            <a:r>
              <a:rPr lang="ru-RU" sz="1600" dirty="0"/>
              <a:t>1 сравнение находим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 и </a:t>
            </a:r>
            <a:r>
              <a:rPr lang="en-US" sz="1600" b="1" dirty="0"/>
              <a:t>min′</a:t>
            </a:r>
            <a:r>
              <a:rPr lang="en-US" sz="1600" dirty="0"/>
              <a:t>;</a:t>
            </a:r>
            <a:endParaRPr lang="ru-BY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1234D62-6845-4759-8FDB-E7A778D4418A}"/>
              </a:ext>
            </a:extLst>
          </p:cNvPr>
          <p:cNvSpPr txBox="1"/>
          <p:nvPr/>
        </p:nvSpPr>
        <p:spPr>
          <a:xfrm>
            <a:off x="4745515" y="2699126"/>
            <a:ext cx="2563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ru-RU" sz="1600" dirty="0"/>
              <a:t>затем ещё за </a:t>
            </a:r>
            <a:r>
              <a:rPr lang="en-US" sz="1600" dirty="0"/>
              <a:t>2</a:t>
            </a:r>
            <a:r>
              <a:rPr lang="ru-RU" sz="1600" dirty="0"/>
              <a:t> сравнения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ru-RU" sz="1600" dirty="0"/>
              <a:t> =</a:t>
            </a:r>
            <a:r>
              <a:rPr lang="ru-RU" sz="1200" dirty="0"/>
              <a:t>наибольший</a:t>
            </a:r>
            <a:r>
              <a:rPr lang="ru-RU" sz="1600" dirty="0"/>
              <a:t> (</a:t>
            </a:r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)</a:t>
            </a:r>
          </a:p>
          <a:p>
            <a:r>
              <a:rPr lang="en-US" sz="1600" b="1" dirty="0"/>
              <a:t>min</a:t>
            </a:r>
            <a:r>
              <a:rPr lang="ru-RU" sz="1600" dirty="0"/>
              <a:t> =</a:t>
            </a:r>
            <a:r>
              <a:rPr lang="ru-RU" sz="1200" dirty="0"/>
              <a:t>наименьший</a:t>
            </a:r>
            <a:r>
              <a:rPr lang="ru-RU" sz="1600" dirty="0"/>
              <a:t> (</a:t>
            </a:r>
            <a:r>
              <a:rPr lang="en-US" sz="1600" b="1" dirty="0"/>
              <a:t>min</a:t>
            </a:r>
            <a:r>
              <a:rPr lang="ru-RU" sz="1600" b="1" dirty="0"/>
              <a:t>, </a:t>
            </a:r>
            <a:r>
              <a:rPr lang="en-US" sz="1600" b="1" dirty="0"/>
              <a:t>min′</a:t>
            </a:r>
            <a:r>
              <a:rPr lang="ru-RU" sz="1600" dirty="0"/>
              <a:t>)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Объект 57">
                <a:extLst>
                  <a:ext uri="{FF2B5EF4-FFF2-40B4-BE49-F238E27FC236}">
                    <a16:creationId xmlns:a16="http://schemas.microsoft.com/office/drawing/2014/main" id="{7552BFED-B5BE-4875-A940-C519ECDD9E7D}"/>
                  </a:ext>
                </a:extLst>
              </p:cNvPr>
              <p:cNvSpPr txBox="1"/>
              <p:nvPr/>
            </p:nvSpPr>
            <p:spPr bwMode="auto">
              <a:xfrm>
                <a:off x="4708420" y="4731645"/>
                <a:ext cx="2408280" cy="70918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ru-BY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·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num>
                            <m:den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8" name="Объект 57">
                <a:extLst>
                  <a:ext uri="{FF2B5EF4-FFF2-40B4-BE49-F238E27FC236}">
                    <a16:creationId xmlns:a16="http://schemas.microsoft.com/office/drawing/2014/main" id="{7552BFED-B5BE-4875-A940-C519ECDD9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8420" y="4731645"/>
                <a:ext cx="2408280" cy="7091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6CF5337F-9A0C-479E-A32E-A6270DE75196}"/>
              </a:ext>
            </a:extLst>
          </p:cNvPr>
          <p:cNvSpPr txBox="1"/>
          <p:nvPr/>
        </p:nvSpPr>
        <p:spPr>
          <a:xfrm>
            <a:off x="10073755" y="6258599"/>
            <a:ext cx="2168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err="1">
                <a:solidFill>
                  <a:schemeClr val="accent5">
                    <a:lumMod val="75000"/>
                  </a:schemeClr>
                </a:solidFill>
              </a:rPr>
              <a:t>Гопоняко</a:t>
            </a:r>
            <a:r>
              <a:rPr lang="ru-RU" sz="1400" dirty="0">
                <a:solidFill>
                  <a:schemeClr val="accent5">
                    <a:lumMod val="75000"/>
                  </a:schemeClr>
                </a:solidFill>
              </a:rPr>
              <a:t> Николай, 2022 г.</a:t>
            </a:r>
            <a:endParaRPr lang="ru-BY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47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8" grpId="0"/>
      <p:bldP spid="36" grpId="0"/>
      <p:bldP spid="38" grpId="0"/>
      <p:bldP spid="40" grpId="0"/>
      <p:bldP spid="42" grpId="0"/>
      <p:bldP spid="44" grpId="0"/>
      <p:bldP spid="56" grpId="0"/>
      <p:bldP spid="57" grpId="0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853026" y="1510948"/>
                <a:ext cx="1082197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Задан упорядоченный массив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з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 элементов:</a:t>
                </a:r>
              </a:p>
              <a:p>
                <a:r>
                  <a:rPr lang="ru-RU" sz="2400" dirty="0"/>
                  <a:t>В массиве </a:t>
                </a:r>
                <a:r>
                  <a:rPr lang="ru-RU" sz="2400" u="sng" dirty="0"/>
                  <a:t>элементы могут повторяться</a:t>
                </a:r>
                <a:r>
                  <a:rPr lang="ru-RU" sz="2400" dirty="0"/>
                  <a:t>. </a:t>
                </a:r>
                <a:endParaRPr lang="en-US" sz="2400" dirty="0"/>
              </a:p>
              <a:p>
                <a:endParaRPr lang="ru-RU" sz="2400" dirty="0"/>
              </a:p>
              <a:p>
                <a:r>
                  <a:rPr lang="ru-RU" sz="2400" dirty="0"/>
                  <a:t>Необходимо определить, есть ли среди элементов массива заданный элемен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026" y="1510948"/>
                <a:ext cx="10821971" cy="1569660"/>
              </a:xfrm>
              <a:prstGeom prst="rect">
                <a:avLst/>
              </a:prstGeom>
              <a:blipFill>
                <a:blip r:embed="rId2"/>
                <a:stretch>
                  <a:fillRect l="-901" t="-3113" r="-563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340723" y="463620"/>
            <a:ext cx="6918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800" b="1" dirty="0"/>
              <a:t>Поиск элемента в упорядоченном массив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14053"/>
              </p:ext>
            </p:extLst>
          </p:nvPr>
        </p:nvGraphicFramePr>
        <p:xfrm>
          <a:off x="7374276" y="1587170"/>
          <a:ext cx="209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276" y="1587170"/>
                        <a:ext cx="2095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57965" y="5270830"/>
                <a:ext cx="10052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965" y="5270830"/>
                <a:ext cx="100527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43628" y="3604716"/>
                <a:ext cx="12449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?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628" y="3604716"/>
                <a:ext cx="124495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52529D80-CC0A-4885-8D76-7577DAAA14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687481"/>
              </p:ext>
            </p:extLst>
          </p:nvPr>
        </p:nvGraphicFramePr>
        <p:xfrm>
          <a:off x="2572871" y="4268241"/>
          <a:ext cx="4885758" cy="922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4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1162"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162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823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0079" y="855653"/>
                <a:ext cx="6694477" cy="4478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ru-RU" dirty="0"/>
                  <a:t>Определяем границ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бласти поиска как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= 0,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endParaRPr lang="ru-RU" dirty="0"/>
              </a:p>
              <a:p>
                <a:r>
                  <a:rPr lang="en-US" dirty="0"/>
                  <a:t>2. </a:t>
                </a:r>
                <a:r>
                  <a:rPr lang="ru-RU" dirty="0"/>
                  <a:t>Определяем индекс центрального элемента области поиска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3. </a:t>
                </a:r>
                <a:r>
                  <a:rPr lang="ru-RU" dirty="0"/>
                  <a:t>Сравниваем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— элемент последовательности и число x. 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ru-RU" dirty="0"/>
                  <a:t>Если элементы совпадают, то поиск завершён. 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ru-RU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1" baseline="-25000" dirty="0" err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dirty="0"/>
                  <a:t>, то продолжаем аналогичные действия, изменяя правую границу области поиска на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 &gt; </m:t>
                    </m:r>
                    <m:r>
                      <a:rPr lang="ru-RU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1" baseline="-25000" dirty="0" err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dirty="0"/>
                  <a:t>, то продолжаем аналогичные действия, изменяя левую границу области поиска на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+ 1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endParaRPr lang="en-US" dirty="0"/>
              </a:p>
              <a:p>
                <a:pPr algn="just"/>
                <a:r>
                  <a:rPr lang="en-US" dirty="0"/>
                  <a:t>4. </a:t>
                </a:r>
                <a:r>
                  <a:rPr lang="ru-RU" dirty="0"/>
                  <a:t>Алгоритм прекращает работу, как только будет найден требуемый элемент либо станет верным равенство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(в этом случае элемента в последовательности нет).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79" y="855653"/>
                <a:ext cx="6694477" cy="4478149"/>
              </a:xfrm>
              <a:prstGeom prst="rect">
                <a:avLst/>
              </a:prstGeom>
              <a:blipFill>
                <a:blip r:embed="rId2"/>
                <a:stretch>
                  <a:fillRect l="-820" t="-680" r="-729" b="-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79035" y="233889"/>
            <a:ext cx="4060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БИНАРНЫЙ ПОИСК (дихотомия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2883707" y="1730375"/>
                <a:ext cx="1627747" cy="5746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3707" y="1730375"/>
                <a:ext cx="1627747" cy="574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7450936" y="2146071"/>
            <a:ext cx="4741064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2000" dirty="0">
                <a:latin typeface="Consolas" panose="020B0609020204030204" pitchFamily="49" charset="0"/>
              </a:rPr>
              <a:t>(a, x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0, r = </a:t>
            </a:r>
            <a:r>
              <a:rPr lang="ru-RU" sz="2000" dirty="0" err="1">
                <a:latin typeface="Consolas" panose="020B0609020204030204" pitchFamily="49" charset="0"/>
              </a:rPr>
              <a:t>len</a:t>
            </a:r>
            <a:r>
              <a:rPr lang="ru-RU" sz="2000" dirty="0">
                <a:latin typeface="Consolas" panose="020B0609020204030204" pitchFamily="49" charset="0"/>
              </a:rPr>
              <a:t>(a)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</a:t>
            </a:r>
            <a:r>
              <a:rPr lang="ru-RU" sz="2000" b="1" dirty="0" err="1">
                <a:latin typeface="Consolas" panose="020B0609020204030204" pitchFamily="49" charset="0"/>
              </a:rPr>
              <a:t>whil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&lt;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==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 err="1">
                <a:latin typeface="Consolas" panose="020B0609020204030204" pitchFamily="49" charset="0"/>
              </a:rPr>
              <a:t>Tru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&lt;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>
                <a:latin typeface="Consolas" panose="020B0609020204030204" pitchFamily="49" charset="0"/>
              </a:rPr>
              <a:t>r = k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: # x &gt; a[k]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k + 1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ru-RU" sz="2000" b="1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 err="1">
                <a:latin typeface="Consolas" panose="020B0609020204030204" pitchFamily="49" charset="0"/>
              </a:rPr>
              <a:t>False</a:t>
            </a:r>
            <a:r>
              <a:rPr lang="en-US" sz="2000" dirty="0">
                <a:latin typeface="Consolas" panose="020B0609020204030204" pitchFamily="49" charset="0"/>
              </a:rPr>
              <a:t> 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63D77C4-F0AB-452E-81F0-AC78139D2446}"/>
              </a:ext>
            </a:extLst>
          </p:cNvPr>
          <p:cNvCxnSpPr>
            <a:cxnSpLocks/>
          </p:cNvCxnSpPr>
          <p:nvPr/>
        </p:nvCxnSpPr>
        <p:spPr>
          <a:xfrm>
            <a:off x="7333129" y="609600"/>
            <a:ext cx="44553" cy="56477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E6F2D2B0-4E8F-4BCE-B753-D60C28E6F4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848703"/>
              </p:ext>
            </p:extLst>
          </p:nvPr>
        </p:nvGraphicFramePr>
        <p:xfrm>
          <a:off x="7781192" y="1067299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1FAEFBF-3FB9-4B5D-AC2C-C33A7D3B5D53}"/>
              </a:ext>
            </a:extLst>
          </p:cNvPr>
          <p:cNvSpPr txBox="1"/>
          <p:nvPr/>
        </p:nvSpPr>
        <p:spPr>
          <a:xfrm>
            <a:off x="9070491" y="603221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? </a:t>
            </a:r>
            <a:r>
              <a:rPr lang="en-US" dirty="0"/>
              <a:t>x=5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14D33B3-32F7-454B-8EB8-74C429AA9A85}"/>
              </a:ext>
            </a:extLst>
          </p:cNvPr>
          <p:cNvSpPr txBox="1"/>
          <p:nvPr/>
        </p:nvSpPr>
        <p:spPr>
          <a:xfrm>
            <a:off x="11405532" y="126914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6729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25563" y="689422"/>
                <a:ext cx="1093960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400" dirty="0"/>
                  <a:t>Задача поиска индекса первого элемента, большего, чем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, либо равного ему.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63" y="689422"/>
                <a:ext cx="10939606" cy="461665"/>
              </a:xfrm>
              <a:prstGeom prst="rect">
                <a:avLst/>
              </a:prstGeom>
              <a:blipFill>
                <a:blip r:embed="rId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537882" y="227757"/>
            <a:ext cx="180389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FF0000"/>
                </a:solidFill>
              </a:rPr>
              <a:t>LowerBound</a:t>
            </a:r>
            <a:endParaRPr lang="ru-RU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39009" y="3301040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009" y="3301040"/>
                <a:ext cx="79759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2354762" y="3244334"/>
            <a:ext cx="1800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5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50907" y="3670372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07" y="3670372"/>
                <a:ext cx="79759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2354762" y="3617366"/>
            <a:ext cx="1800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6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39009" y="4055690"/>
                <a:ext cx="1054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009" y="4055690"/>
                <a:ext cx="105407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354761" y="4006384"/>
            <a:ext cx="2082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 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305947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305947" y="3629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316812" y="4006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928098" y="1813173"/>
            <a:ext cx="48177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2000" dirty="0">
                <a:latin typeface="Consolas" panose="020B0609020204030204" pitchFamily="49" charset="0"/>
              </a:rPr>
              <a:t>(a, x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0, r = </a:t>
            </a:r>
            <a:r>
              <a:rPr lang="ru-RU" sz="2000" dirty="0" err="1">
                <a:latin typeface="Consolas" panose="020B0609020204030204" pitchFamily="49" charset="0"/>
              </a:rPr>
              <a:t>len</a:t>
            </a:r>
            <a:r>
              <a:rPr lang="ru-RU" sz="2000" dirty="0">
                <a:latin typeface="Consolas" panose="020B0609020204030204" pitchFamily="49" charset="0"/>
              </a:rPr>
              <a:t>(a)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</a:t>
            </a:r>
            <a:r>
              <a:rPr lang="ru-RU" sz="2000" b="1" dirty="0" err="1">
                <a:latin typeface="Consolas" panose="020B0609020204030204" pitchFamily="49" charset="0"/>
              </a:rPr>
              <a:t>whil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&lt;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≤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>
                <a:latin typeface="Consolas" panose="020B0609020204030204" pitchFamily="49" charset="0"/>
              </a:rPr>
              <a:t>r = k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: # x &gt; a[k]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k + 1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ru-RU" sz="2000" b="1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q 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1283094"/>
                <a:ext cx="1164101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В случае отсутствия в массиве подходящих элементов договоримся, что возвращаемое значение будет равно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83094"/>
                <a:ext cx="11641015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A7DF729B-4703-40D4-84F0-DD4AE5FB42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286653"/>
              </p:ext>
            </p:extLst>
          </p:nvPr>
        </p:nvGraphicFramePr>
        <p:xfrm>
          <a:off x="1187777" y="2016948"/>
          <a:ext cx="4076127" cy="8346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1733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33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F678BA-04D2-E702-49BE-2D40BCA2A26D}"/>
                  </a:ext>
                </a:extLst>
              </p:cNvPr>
              <p:cNvSpPr txBox="1"/>
              <p:nvPr/>
            </p:nvSpPr>
            <p:spPr>
              <a:xfrm>
                <a:off x="5623762" y="2803628"/>
                <a:ext cx="868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F678BA-04D2-E702-49BE-2D40BCA2A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762" y="2803628"/>
                <a:ext cx="86868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7ACED3B1-ADFF-B01D-730A-CFC5859C4727}"/>
              </a:ext>
            </a:extLst>
          </p:cNvPr>
          <p:cNvCxnSpPr/>
          <p:nvPr/>
        </p:nvCxnSpPr>
        <p:spPr>
          <a:xfrm>
            <a:off x="6615953" y="1813173"/>
            <a:ext cx="71718" cy="344014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96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27479" y="790183"/>
            <a:ext cx="87925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Задача поиска индекса первого элемента, строго большего, чем x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200346" y="227757"/>
            <a:ext cx="181331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per</a:t>
            </a:r>
            <a:r>
              <a:rPr lang="ru-RU" sz="2400" dirty="0" err="1">
                <a:solidFill>
                  <a:srgbClr val="FF0000"/>
                </a:solidFill>
              </a:rPr>
              <a:t>Bound</a:t>
            </a:r>
            <a:endParaRPr lang="ru-RU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9820" y="3485211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820" y="3485211"/>
                <a:ext cx="797591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2569085" y="3453239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</a:t>
            </a:r>
            <a:r>
              <a:rPr lang="ru-RU" dirty="0" err="1"/>
              <a:t>Bound</a:t>
            </a:r>
            <a:r>
              <a:rPr lang="en-US" dirty="0"/>
              <a:t>(5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41718" y="3870529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718" y="3870529"/>
                <a:ext cx="79759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2565957" y="3842257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 </a:t>
            </a:r>
            <a:r>
              <a:rPr lang="ru-RU" dirty="0" err="1"/>
              <a:t>Bound</a:t>
            </a:r>
            <a:r>
              <a:rPr lang="en-US" dirty="0"/>
              <a:t>(6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29820" y="4255847"/>
                <a:ext cx="1054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820" y="4255847"/>
                <a:ext cx="105407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594253" y="4231275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517142" y="3469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517142" y="385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528007" y="4231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23762" y="2803628"/>
                <a:ext cx="868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762" y="2803628"/>
                <a:ext cx="86868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78984" y="2347907"/>
                <a:ext cx="6127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984" y="2347907"/>
                <a:ext cx="612796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/>
          <p:cNvSpPr/>
          <p:nvPr/>
        </p:nvSpPr>
        <p:spPr>
          <a:xfrm>
            <a:off x="6943299" y="2136981"/>
            <a:ext cx="49245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2000" dirty="0">
                <a:latin typeface="Consolas" panose="020B0609020204030204" pitchFamily="49" charset="0"/>
              </a:rPr>
              <a:t>(a, x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0, r = </a:t>
            </a:r>
            <a:r>
              <a:rPr lang="ru-RU" sz="2000" dirty="0" err="1">
                <a:latin typeface="Consolas" panose="020B0609020204030204" pitchFamily="49" charset="0"/>
              </a:rPr>
              <a:t>len</a:t>
            </a:r>
            <a:r>
              <a:rPr lang="ru-RU" sz="2000" dirty="0">
                <a:latin typeface="Consolas" panose="020B0609020204030204" pitchFamily="49" charset="0"/>
              </a:rPr>
              <a:t>(a)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</a:t>
            </a:r>
            <a:r>
              <a:rPr lang="ru-RU" sz="2000" b="1" dirty="0" err="1">
                <a:latin typeface="Consolas" panose="020B0609020204030204" pitchFamily="49" charset="0"/>
              </a:rPr>
              <a:t>whil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&lt;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</a:t>
            </a:r>
            <a:r>
              <a:rPr lang="en-US" sz="2000" dirty="0">
                <a:latin typeface="Consolas" panose="020B0609020204030204" pitchFamily="49" charset="0"/>
              </a:rPr>
              <a:t>&lt;</a:t>
            </a:r>
            <a:r>
              <a:rPr lang="ru-RU" sz="2000" dirty="0">
                <a:latin typeface="Consolas" panose="020B0609020204030204" pitchFamily="49" charset="0"/>
              </a:rPr>
              <a:t>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>
                <a:latin typeface="Consolas" panose="020B0609020204030204" pitchFamily="49" charset="0"/>
              </a:rPr>
              <a:t>r = k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: # x ≥ a[k]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k + 1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ru-RU" sz="2000" b="1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q 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-114300" y="1262262"/>
                <a:ext cx="118600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В случае отсутствия в массиве подходящих элементов договоримся, что возвращаемое значение будет равно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4300" y="1262262"/>
                <a:ext cx="11860098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Таблица 20">
            <a:extLst>
              <a:ext uri="{FF2B5EF4-FFF2-40B4-BE49-F238E27FC236}">
                <a16:creationId xmlns:a16="http://schemas.microsoft.com/office/drawing/2014/main" id="{A3007D61-1FBE-4E59-87BF-5A6E998631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374490"/>
              </p:ext>
            </p:extLst>
          </p:nvPr>
        </p:nvGraphicFramePr>
        <p:xfrm>
          <a:off x="1605238" y="1939919"/>
          <a:ext cx="4727441" cy="859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32278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602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70BF4A6B-4290-D9CF-68C9-30D5F8F7A15E}"/>
              </a:ext>
            </a:extLst>
          </p:cNvPr>
          <p:cNvCxnSpPr/>
          <p:nvPr/>
        </p:nvCxnSpPr>
        <p:spPr>
          <a:xfrm>
            <a:off x="6615953" y="1813173"/>
            <a:ext cx="71718" cy="344014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979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91130" y="1693409"/>
            <a:ext cx="35916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== a[k</a:t>
            </a:r>
            <a:r>
              <a:rPr lang="ru-RU" sz="1400" b="1" dirty="0">
                <a:latin typeface="Consolas" panose="020B0609020204030204" pitchFamily="49" charset="0"/>
              </a:rPr>
              <a:t>]: </a:t>
            </a:r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False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54845" y="1693409"/>
            <a:ext cx="3243160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≤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latin typeface="Consolas" panose="020B0609020204030204" pitchFamily="49" charset="0"/>
              </a:rPr>
              <a:t>q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670108" y="1693409"/>
            <a:ext cx="332786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>
                <a:latin typeface="Consolas" panose="020B0609020204030204" pitchFamily="49" charset="0"/>
              </a:rPr>
              <a:t>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≥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>
                <a:latin typeface="Consolas" panose="020B0609020204030204" pitchFamily="49" charset="0"/>
              </a:rPr>
              <a:t>q</a:t>
            </a:r>
            <a:r>
              <a:rPr lang="en-US" sz="1400" b="1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582829" y="315501"/>
                <a:ext cx="278719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Задача поиска индекса первого элемен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829" y="315501"/>
                <a:ext cx="2787192" cy="646331"/>
              </a:xfrm>
              <a:prstGeom prst="rect">
                <a:avLst/>
              </a:prstGeom>
              <a:blipFill>
                <a:blip r:embed="rId2"/>
                <a:stretch>
                  <a:fillRect l="-196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698491" y="315501"/>
                <a:ext cx="32711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Задача поиска индекса первого элемен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491" y="315501"/>
                <a:ext cx="3271100" cy="646331"/>
              </a:xfrm>
              <a:prstGeom prst="rect">
                <a:avLst/>
              </a:prstGeom>
              <a:blipFill>
                <a:blip r:embed="rId3"/>
                <a:stretch>
                  <a:fillRect l="-1679" t="-5660" r="-298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44679" y="315501"/>
                <a:ext cx="308451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Задача поиска в в массиве заданного элемент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79" y="315501"/>
                <a:ext cx="3084513" cy="646331"/>
              </a:xfrm>
              <a:prstGeom prst="rect">
                <a:avLst/>
              </a:prstGeom>
              <a:blipFill>
                <a:blip r:embed="rId4"/>
                <a:stretch>
                  <a:fillRect l="-177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6B06174A-391A-4DAE-A2D2-1D4F04C738E2}"/>
              </a:ext>
            </a:extLst>
          </p:cNvPr>
          <p:cNvCxnSpPr/>
          <p:nvPr/>
        </p:nvCxnSpPr>
        <p:spPr>
          <a:xfrm>
            <a:off x="4185138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C94F634C-5DF8-48D0-B9A3-6C8963397D45}"/>
              </a:ext>
            </a:extLst>
          </p:cNvPr>
          <p:cNvCxnSpPr/>
          <p:nvPr/>
        </p:nvCxnSpPr>
        <p:spPr>
          <a:xfrm>
            <a:off x="7598005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F02B84EF-02AD-4EB6-BD3D-D2B0F64EAC4A}"/>
              </a:ext>
            </a:extLst>
          </p:cNvPr>
          <p:cNvCxnSpPr>
            <a:cxnSpLocks/>
          </p:cNvCxnSpPr>
          <p:nvPr/>
        </p:nvCxnSpPr>
        <p:spPr>
          <a:xfrm>
            <a:off x="439615" y="1515830"/>
            <a:ext cx="11201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6E9F55B-FD67-41AB-BB15-7A508DF153C9}"/>
              </a:ext>
            </a:extLst>
          </p:cNvPr>
          <p:cNvSpPr/>
          <p:nvPr/>
        </p:nvSpPr>
        <p:spPr>
          <a:xfrm>
            <a:off x="158262" y="99402"/>
            <a:ext cx="2558561" cy="16158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29989"/>
              </p:ext>
            </p:extLst>
          </p:nvPr>
        </p:nvGraphicFramePr>
        <p:xfrm>
          <a:off x="4358127" y="907315"/>
          <a:ext cx="3057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117440" progId="Equation.DSMT4">
                  <p:embed/>
                </p:oleObj>
              </mc:Choice>
              <mc:Fallback>
                <p:oleObj name="Equation" r:id="rId2" imgW="3340080" imgH="111744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127" y="907315"/>
                        <a:ext cx="30575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48415" y="2609944"/>
                <a:ext cx="11817894" cy="41402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  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0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0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ru-RU" sz="2000" i="0" dirty="0">
                    <a:solidFill>
                      <a:srgbClr val="000000"/>
                    </a:solidFill>
                  </a:rPr>
                  <a:t>Вычислительная сложность алгоритма в худшем случае</a:t>
                </a:r>
                <a:r>
                  <a:rPr lang="ru-RU" sz="2000" b="0" i="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BY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func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ru-BY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BY" sz="2000" i="0" dirty="0">
                    <a:solidFill>
                      <a:srgbClr val="000000"/>
                    </a:solidFill>
                  </a:rPr>
                  <a:t>алгоритм полиномиальный</a:t>
                </a:r>
                <a:r>
                  <a:rPr lang="ru-RU" sz="2000" i="0" dirty="0">
                    <a:solidFill>
                      <a:srgbClr val="000000"/>
                    </a:solidFill>
                  </a:rPr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15" y="2609944"/>
                <a:ext cx="11817894" cy="4140200"/>
              </a:xfrm>
              <a:prstGeom prst="rect">
                <a:avLst/>
              </a:prstGeom>
              <a:blipFill>
                <a:blip r:embed="rId4"/>
                <a:stretch>
                  <a:fillRect l="-56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13925" y="235672"/>
            <a:ext cx="6881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ремя работы алгоритма бинарного поиск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48415" y="99402"/>
            <a:ext cx="2287395" cy="1615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900" b="1" dirty="0" err="1">
                <a:latin typeface="Consolas" panose="020B0609020204030204" pitchFamily="49" charset="0"/>
              </a:rPr>
              <a:t>def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900" dirty="0">
                <a:latin typeface="Consolas" panose="020B0609020204030204" pitchFamily="49" charset="0"/>
              </a:rPr>
              <a:t>(a, x):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 = 0, r = </a:t>
            </a:r>
            <a:r>
              <a:rPr lang="ru-RU" sz="900" dirty="0" err="1">
                <a:latin typeface="Consolas" panose="020B0609020204030204" pitchFamily="49" charset="0"/>
              </a:rPr>
              <a:t>len</a:t>
            </a:r>
            <a:r>
              <a:rPr lang="ru-RU" sz="900" dirty="0">
                <a:latin typeface="Consolas" panose="020B0609020204030204" pitchFamily="49" charset="0"/>
              </a:rPr>
              <a:t>(a)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</a:t>
            </a:r>
            <a:r>
              <a:rPr lang="ru-RU" sz="900" b="1" dirty="0" err="1">
                <a:latin typeface="Consolas" panose="020B0609020204030204" pitchFamily="49" charset="0"/>
              </a:rPr>
              <a:t>whil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 &lt; r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dirty="0">
                <a:latin typeface="Consolas" panose="020B0609020204030204" pitchFamily="49" charset="0"/>
              </a:rPr>
              <a:t>k = (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l + r) // 2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==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Tru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b="1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&lt;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>
                <a:latin typeface="Consolas" panose="020B0609020204030204" pitchFamily="49" charset="0"/>
              </a:rPr>
              <a:t>r = k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: # x &gt; a[k]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 = k + 1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ru-RU" sz="900" b="1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False</a:t>
            </a:r>
            <a:r>
              <a:rPr lang="en-US" sz="900" dirty="0">
                <a:latin typeface="Consolas" panose="020B0609020204030204" pitchFamily="49" charset="0"/>
              </a:rPr>
              <a:t> </a:t>
            </a:r>
            <a:endParaRPr lang="ru-RU" sz="900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415" y="2016459"/>
            <a:ext cx="1426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Решение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2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2700" y="460551"/>
            <a:ext cx="11214756" cy="163121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стандартной библиотеке языка </a:t>
            </a:r>
            <a:r>
              <a:rPr lang="ru-RU" sz="2000" b="1" dirty="0">
                <a:solidFill>
                  <a:srgbClr val="C00000"/>
                </a:solidFill>
              </a:rPr>
              <a:t>C++</a:t>
            </a:r>
            <a:endParaRPr lang="en-US" sz="2000" b="1" dirty="0">
              <a:solidFill>
                <a:srgbClr val="C00000"/>
              </a:solidFill>
            </a:endParaRPr>
          </a:p>
          <a:p>
            <a:pPr algn="just"/>
            <a:r>
              <a:rPr lang="ru-RU" sz="2000" dirty="0"/>
              <a:t>Функция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binary_search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выполняет бинарный поиск и возвращает логическое значение (есть элемент или нет).</a:t>
            </a:r>
            <a:endParaRPr lang="en-US" sz="2000" dirty="0"/>
          </a:p>
          <a:p>
            <a:pPr algn="just"/>
            <a:r>
              <a:rPr lang="ru-RU" sz="2000" dirty="0"/>
              <a:t>Функции</a:t>
            </a:r>
            <a:r>
              <a:rPr lang="ru-RU" sz="2000" dirty="0">
                <a:solidFill>
                  <a:srgbClr val="FF0000"/>
                </a:solidFill>
              </a:rPr>
              <a:t> 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lower_bound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ru-RU" sz="2000" dirty="0"/>
              <a:t>и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upper_bound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действуют аналогично рассмотренным и возвращают итераторы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32700" y="2900112"/>
            <a:ext cx="11148768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</a:p>
          <a:p>
            <a:pPr algn="just"/>
            <a:r>
              <a:rPr lang="ru-RU" sz="2000" dirty="0"/>
              <a:t>для классов </a:t>
            </a:r>
            <a:r>
              <a:rPr lang="ru-RU" sz="2000" dirty="0" err="1"/>
              <a:t>Arrays</a:t>
            </a:r>
            <a:r>
              <a:rPr lang="ru-RU" sz="2000" dirty="0"/>
              <a:t> и </a:t>
            </a:r>
            <a:r>
              <a:rPr lang="ru-RU" sz="2000" dirty="0" err="1"/>
              <a:t>Collections</a:t>
            </a:r>
            <a:r>
              <a:rPr lang="ru-RU" sz="2000" dirty="0"/>
              <a:t> определён статический метод </a:t>
            </a:r>
            <a:r>
              <a:rPr lang="ru-RU" sz="2000" dirty="0" err="1">
                <a:solidFill>
                  <a:srgbClr val="FF0000"/>
                </a:solidFill>
              </a:rPr>
              <a:t>binarySearch</a:t>
            </a:r>
            <a:r>
              <a:rPr lang="ru-RU" sz="2000" dirty="0"/>
              <a:t>, который совмещает в себе описанные выше функции </a:t>
            </a:r>
            <a:r>
              <a:rPr lang="ru-RU" sz="2000" u="sng" dirty="0" err="1"/>
              <a:t>BinarySearch</a:t>
            </a:r>
            <a:r>
              <a:rPr lang="ru-RU" sz="2000" dirty="0"/>
              <a:t> и </a:t>
            </a:r>
            <a:r>
              <a:rPr lang="ru-RU" sz="2000" u="sng" dirty="0" err="1"/>
              <a:t>LowerBound</a:t>
            </a:r>
            <a:r>
              <a:rPr lang="ru-RU" sz="2000" dirty="0"/>
              <a:t>, однако является менее гибким (при наличии в массиве нескольких элементов, равных искомому, метод может вернуть индекс любого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2700" y="5162614"/>
            <a:ext cx="11148768" cy="70788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chemeClr val="accent6">
                    <a:lumMod val="75000"/>
                  </a:schemeClr>
                </a:solidFill>
              </a:rPr>
              <a:t>Python</a:t>
            </a:r>
            <a:r>
              <a:rPr lang="ru-RU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ru-RU" sz="2000" dirty="0"/>
              <a:t>бинарный поиск реализован в стандартном модуле </a:t>
            </a:r>
            <a:r>
              <a:rPr lang="ru-RU" sz="2000" dirty="0" err="1"/>
              <a:t>bisect</a:t>
            </a:r>
            <a:r>
              <a:rPr lang="ru-RU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1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36764" y="831888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Задач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36764" y="1389529"/>
                <a:ext cx="922047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400" dirty="0"/>
                  <a:t>Задан упорядоченный массив и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элементов и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. </a:t>
                </a:r>
                <a:r>
                  <a:rPr lang="ru-RU" sz="2400" dirty="0"/>
                  <a:t>Разработать алгоритм, который определит, сколько раз в массиве встречается заданное число? </a:t>
                </a:r>
              </a:p>
              <a:p>
                <a:pPr lvl="1"/>
                <a:r>
                  <a:rPr lang="ru-RU" sz="2400" dirty="0"/>
                  <a:t>Оценить время работы разработанного вами алгоритма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764" y="1389529"/>
                <a:ext cx="9220474" cy="1569660"/>
              </a:xfrm>
              <a:prstGeom prst="rect">
                <a:avLst/>
              </a:prstGeom>
              <a:blipFill>
                <a:blip r:embed="rId3"/>
                <a:stretch>
                  <a:fillRect t="-3113" r="-1521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/>
          <p:cNvCxnSpPr/>
          <p:nvPr/>
        </p:nvCxnSpPr>
        <p:spPr>
          <a:xfrm>
            <a:off x="1511559" y="1455576"/>
            <a:ext cx="0" cy="1503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36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31684" y="1824957"/>
            <a:ext cx="9555415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/>
              <a:t>Тернарный поиск </a:t>
            </a:r>
            <a:r>
              <a:rPr lang="ru-RU" sz="2800" dirty="0"/>
              <a:t>– </a:t>
            </a:r>
          </a:p>
          <a:p>
            <a:endParaRPr lang="ru-RU" sz="2800" dirty="0"/>
          </a:p>
          <a:p>
            <a:pPr lvl="1" algn="just"/>
            <a:r>
              <a:rPr lang="ru-RU" sz="3200" dirty="0"/>
              <a:t>метод поиска минимума или максимума функции на отрезке, которая либо сначала строго возрастает, затем строго убывает, либо наоборот.</a:t>
            </a:r>
          </a:p>
          <a:p>
            <a:endParaRPr lang="ru-RU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22EB42-FE39-D0BC-07E0-F98B569A9350}"/>
              </a:ext>
            </a:extLst>
          </p:cNvPr>
          <p:cNvSpPr txBox="1"/>
          <p:nvPr/>
        </p:nvSpPr>
        <p:spPr>
          <a:xfrm>
            <a:off x="9847319" y="6382871"/>
            <a:ext cx="234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атус Даниил, 2023 г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0502724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8114" y="514928"/>
            <a:ext cx="106491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ОПРЕДЕЛЕНИЯ</a:t>
            </a:r>
          </a:p>
          <a:p>
            <a:pPr lvl="1" algn="just"/>
            <a:r>
              <a:rPr lang="ru-RU" sz="2400" dirty="0"/>
              <a:t>Соотношения, которые связывают одни и те же функции, но с различными значениями аргументов, называются </a:t>
            </a:r>
            <a:r>
              <a:rPr lang="ru-RU" sz="2400" b="1" u="sng" dirty="0"/>
              <a:t>рекуррентными соотношениями или рекуррентными уравнениями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Рекуррентное уравнение будем называть </a:t>
            </a:r>
            <a:r>
              <a:rPr lang="ru-RU" sz="2400" b="1" u="sng" dirty="0"/>
              <a:t>правильным</a:t>
            </a:r>
            <a:r>
              <a:rPr lang="ru-RU" sz="2400" dirty="0"/>
              <a:t>, если значения аргументов у любой из функций в правой части соотношения меньше значения аргументов у любой из функций в левой части соотношения; если аргументов несколько, то достаточно уменьшения одного из них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Правильное рекуррентное уравнение называется </a:t>
            </a:r>
            <a:r>
              <a:rPr lang="ru-RU" sz="2400" b="1" u="sng" dirty="0"/>
              <a:t>полным</a:t>
            </a:r>
            <a:r>
              <a:rPr lang="ru-RU" sz="2400" dirty="0"/>
              <a:t>, если оно определено для всех допустимых значений аргументов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79993"/>
              </p:ext>
            </p:extLst>
          </p:nvPr>
        </p:nvGraphicFramePr>
        <p:xfrm>
          <a:off x="4705350" y="5300663"/>
          <a:ext cx="278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736560" progId="Equation.DSMT4">
                  <p:embed/>
                </p:oleObj>
              </mc:Choice>
              <mc:Fallback>
                <p:oleObj name="Equation" r:id="rId2" imgW="2781000" imgH="73656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00663"/>
                        <a:ext cx="278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96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0526" y="311308"/>
                <a:ext cx="11154670" cy="4272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имеется два значени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известно, что максимум</a:t>
                </a:r>
                <a:r>
                  <a:rPr lang="en-US" dirty="0"/>
                  <a:t> </a:t>
                </a:r>
                <a:r>
                  <a:rPr lang="ru-RU" dirty="0"/>
                  <a:t>(минимум) функци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ежит на отрезке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  <a:p>
                <a:endParaRPr lang="en-US" dirty="0"/>
              </a:p>
              <a:p>
                <a:r>
                  <a:rPr lang="ru-RU" dirty="0"/>
                  <a:t>Возьмем две точки на данном отрез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, 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, тогда имеется три варианта развития событий:</a:t>
                </a:r>
              </a:p>
              <a:p>
                <a:pPr marL="800100" lvl="1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&gt; </a:t>
                </a:r>
                <a:r>
                  <a:rPr lang="ru-RU" dirty="0"/>
                  <a:t>максимум не может принадлежать отрез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продолжаем поиск на отрез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marL="800100" lvl="1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&gt; </a:t>
                </a:r>
                <a:r>
                  <a:rPr lang="ru-RU" dirty="0"/>
                  <a:t>максимум не может принадлежать отрез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должаем поиски на отрез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800100" lvl="1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&gt; </a:t>
                </a:r>
                <a:r>
                  <a:rPr lang="ru-RU" dirty="0"/>
                  <a:t>максимум принадлежит отрез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ru-RU" dirty="0"/>
              </a:p>
              <a:p>
                <a:r>
                  <a:rPr lang="ru-RU" dirty="0"/>
                  <a:t>Используя данное соотношение, можно найти максиму с точностью до некоторого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𝑒𝑝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 dirty="0"/>
              </a:p>
              <a:p>
                <a:r>
                  <a:rPr lang="ru-RU" dirty="0"/>
                  <a:t>Говоря о выборе данных  точек на каждом шаге, принято делить отрезок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ru-RU" dirty="0"/>
                  <a:t> на три части точками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/3</m:t>
                      </m:r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/3</m:t>
                      </m:r>
                    </m:oMath>
                  </m:oMathPara>
                </a14:m>
                <a:endParaRPr lang="en-US" dirty="0"/>
              </a:p>
              <a:p>
                <a:pPr algn="just"/>
                <a:r>
                  <a:rPr lang="ru-RU" dirty="0"/>
                  <a:t>В ходе одного шага мы производит два вычисления функции и уменьшаем шаг в полтора раза, откуда следует, что время работы алгоритм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</m:sSub>
                      </m:fName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6" y="311308"/>
                <a:ext cx="11154670" cy="4272195"/>
              </a:xfrm>
              <a:prstGeom prst="rect">
                <a:avLst/>
              </a:prstGeom>
              <a:blipFill>
                <a:blip r:embed="rId3"/>
                <a:stretch>
                  <a:fillRect l="-437" t="-713" r="-492" b="-8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1EA0CB32-EAEF-367C-4749-8D8977357AC6}"/>
              </a:ext>
            </a:extLst>
          </p:cNvPr>
          <p:cNvGrpSpPr/>
          <p:nvPr/>
        </p:nvGrpSpPr>
        <p:grpSpPr>
          <a:xfrm>
            <a:off x="793751" y="4860502"/>
            <a:ext cx="3164955" cy="2001701"/>
            <a:chOff x="793751" y="4860502"/>
            <a:chExt cx="3164955" cy="2001701"/>
          </a:xfrm>
        </p:grpSpPr>
        <p:pic>
          <p:nvPicPr>
            <p:cNvPr id="41" name="Рисунок 4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3751" y="4860502"/>
              <a:ext cx="3164955" cy="1719079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15D5CE1-6846-06E9-3CBF-1A8BB01DFA68}"/>
                </a:ext>
              </a:extLst>
            </p:cNvPr>
            <p:cNvSpPr txBox="1"/>
            <p:nvPr/>
          </p:nvSpPr>
          <p:spPr>
            <a:xfrm>
              <a:off x="1912564" y="6492871"/>
              <a:ext cx="1213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-й случай</a:t>
              </a:r>
              <a:endParaRPr lang="ru-BY" dirty="0"/>
            </a:p>
          </p:txBody>
        </p:sp>
      </p:grp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46F9DD99-6B11-AE19-4F4E-C9D814B48DB8}"/>
              </a:ext>
            </a:extLst>
          </p:cNvPr>
          <p:cNvGrpSpPr/>
          <p:nvPr/>
        </p:nvGrpSpPr>
        <p:grpSpPr>
          <a:xfrm>
            <a:off x="4464664" y="4951999"/>
            <a:ext cx="2942442" cy="1851265"/>
            <a:chOff x="4464664" y="5064759"/>
            <a:chExt cx="2942442" cy="1851265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64664" y="5064759"/>
              <a:ext cx="2942442" cy="158702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313732A-4CB5-1BAD-6F44-54ABA55CF7C7}"/>
                </a:ext>
              </a:extLst>
            </p:cNvPr>
            <p:cNvSpPr txBox="1"/>
            <p:nvPr/>
          </p:nvSpPr>
          <p:spPr>
            <a:xfrm>
              <a:off x="5489103" y="6546692"/>
              <a:ext cx="1213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-й случай</a:t>
              </a:r>
              <a:endParaRPr lang="ru-BY" dirty="0"/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E9E403B-6401-2DD7-BB62-6AD7FF0E9C2A}"/>
              </a:ext>
            </a:extLst>
          </p:cNvPr>
          <p:cNvGrpSpPr/>
          <p:nvPr/>
        </p:nvGrpSpPr>
        <p:grpSpPr>
          <a:xfrm>
            <a:off x="7913064" y="4951999"/>
            <a:ext cx="3485185" cy="1921518"/>
            <a:chOff x="7913064" y="4951999"/>
            <a:chExt cx="3485185" cy="1921518"/>
          </a:xfrm>
        </p:grpSpPr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3064" y="4951999"/>
              <a:ext cx="3485185" cy="181254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657057A-0F6B-D130-DA86-8FB836B83CEA}"/>
                </a:ext>
              </a:extLst>
            </p:cNvPr>
            <p:cNvSpPr txBox="1"/>
            <p:nvPr/>
          </p:nvSpPr>
          <p:spPr>
            <a:xfrm>
              <a:off x="9443461" y="6504185"/>
              <a:ext cx="1213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-й случай</a:t>
              </a:r>
              <a:endParaRPr lang="ru-BY" dirty="0"/>
            </a:p>
          </p:txBody>
        </p:sp>
      </p:grpSp>
    </p:spTree>
    <p:extLst>
      <p:ext uri="{BB962C8B-B14F-4D97-AF65-F5344CB8AC3E}">
        <p14:creationId xmlns:p14="http://schemas.microsoft.com/office/powerpoint/2010/main" val="24025129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42708" y="2309567"/>
            <a:ext cx="4252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 сортировк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934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7906" y="551712"/>
                <a:ext cx="11486283" cy="1604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Пусть задана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ru-RU" sz="2400" dirty="0"/>
                  <a:t>из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элементов (записей),                           выбранных из множества, на котором задан линейный порядок.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ru-RU" sz="2400" dirty="0"/>
                  <a:t>Каждая запис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b="1" dirty="0"/>
                  <a:t>  </a:t>
                </a:r>
                <a:r>
                  <a:rPr lang="ru-RU" sz="2400" dirty="0"/>
                  <a:t>имеет ключ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2400" dirty="0"/>
                  <a:t>, который управляет процессом сортировки.  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06" y="551712"/>
                <a:ext cx="11486283" cy="1604670"/>
              </a:xfrm>
              <a:prstGeom prst="rect">
                <a:avLst/>
              </a:prstGeom>
              <a:blipFill>
                <a:blip r:embed="rId2"/>
                <a:stretch>
                  <a:fillRect l="-849" t="-3042" r="-796"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52859" y="2999199"/>
                <a:ext cx="11486282" cy="197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Задача сортировки </a:t>
                </a:r>
                <a:r>
                  <a:rPr lang="ru-RU" sz="2400" dirty="0"/>
                  <a:t>заключается в поиске перестановк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этих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, после которой ключи записей расположились бы, например, в неубывающем порядке</a:t>
                </a:r>
                <a:r>
                  <a:rPr lang="en-US" sz="2400" dirty="0"/>
                  <a:t> </a:t>
                </a:r>
                <a:r>
                  <a:rPr lang="ru-RU" sz="2400" dirty="0"/>
                  <a:t>(</a:t>
                </a:r>
                <a:r>
                  <a:rPr lang="ru-RU" sz="2000" dirty="0"/>
                  <a:t>будем предполагать порядок сортировки массива по </a:t>
                </a:r>
                <a:r>
                  <a:rPr lang="ru-RU" sz="2000" dirty="0" err="1"/>
                  <a:t>неубыванию</a:t>
                </a:r>
                <a:r>
                  <a:rPr lang="ru-RU" sz="2000" dirty="0"/>
                  <a:t>, если не оговорено иное</a:t>
                </a:r>
                <a:r>
                  <a:rPr lang="ru-RU" sz="2400" dirty="0"/>
                  <a:t>)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…≤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59" y="2999199"/>
                <a:ext cx="11486282" cy="1972656"/>
              </a:xfrm>
              <a:prstGeom prst="rect">
                <a:avLst/>
              </a:prstGeom>
              <a:blipFill>
                <a:blip r:embed="rId3"/>
                <a:stretch>
                  <a:fillRect l="-849" t="-2469" r="-7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94D751E9-28EF-CE06-05DC-94964BAE61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28013244"/>
                  </p:ext>
                </p:extLst>
              </p:nvPr>
            </p:nvGraphicFramePr>
            <p:xfrm>
              <a:off x="875553" y="4971855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2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3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4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5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6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7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8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9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0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94D751E9-28EF-CE06-05DC-94964BAE61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28013244"/>
                  </p:ext>
                </p:extLst>
              </p:nvPr>
            </p:nvGraphicFramePr>
            <p:xfrm>
              <a:off x="875553" y="4971855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8197" r="-1004959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2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3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4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5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6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7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8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9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0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6452" r="-1004959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0826" t="-106452" r="-804132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1653" t="-106452" r="-403306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1653" t="-106452" r="-303306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2479" t="-106452" r="-2479" b="-1209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09836" r="-1004959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2CE411-E371-14E9-87C6-43BE9A8D923D}"/>
                  </a:ext>
                </a:extLst>
              </p:cNvPr>
              <p:cNvSpPr txBox="1"/>
              <p:nvPr/>
            </p:nvSpPr>
            <p:spPr>
              <a:xfrm>
                <a:off x="1595718" y="6240522"/>
                <a:ext cx="5638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1800" dirty="0"/>
                        <m:t> </m:t>
                      </m:r>
                      <m:sSub>
                        <m:sSubPr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2CE411-E371-14E9-87C6-43BE9A8D9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718" y="6240522"/>
                <a:ext cx="563880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887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86375" y="765395"/>
                <a:ext cx="11419249" cy="2012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Алгоритм сортировки называют </a:t>
                </a:r>
                <a:r>
                  <a:rPr lang="ru-RU" sz="2400" b="1" dirty="0"/>
                  <a:t>устойчивым</a:t>
                </a:r>
                <a:r>
                  <a:rPr lang="en-US" sz="2400" b="1" dirty="0"/>
                  <a:t> </a:t>
                </a:r>
                <a:r>
                  <a:rPr lang="en-US" sz="2400" dirty="0"/>
                  <a:t>(</a:t>
                </a:r>
                <a:r>
                  <a:rPr lang="ru-RU" sz="2400" b="1" dirty="0"/>
                  <a:t>стабильным</a:t>
                </a:r>
                <a:r>
                  <a:rPr lang="ru-RU" sz="2400" dirty="0"/>
                  <a:t>), если в процессе сортировки относительное расположение элементов с одинаковыми ключами не изменяется:</a:t>
                </a:r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2400" dirty="0"/>
                  <a:t>если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ru-RU" sz="2400" dirty="0"/>
                      <m:t> 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2400" dirty="0"/>
                  <a:t>и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" y="765395"/>
                <a:ext cx="11419249" cy="2012154"/>
              </a:xfrm>
              <a:prstGeom prst="rect">
                <a:avLst/>
              </a:prstGeom>
              <a:blipFill>
                <a:blip r:embed="rId2"/>
                <a:stretch>
                  <a:fillRect l="-800" t="-2424" r="-800" b="-272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8F667F7B-8095-E28B-4DFD-E8B5E92B4F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6111700"/>
                  </p:ext>
                </p:extLst>
              </p:nvPr>
            </p:nvGraphicFramePr>
            <p:xfrm>
              <a:off x="2031999" y="3589771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02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0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8F667F7B-8095-E28B-4DFD-E8B5E92B4F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6111700"/>
                  </p:ext>
                </p:extLst>
              </p:nvPr>
            </p:nvGraphicFramePr>
            <p:xfrm>
              <a:off x="2031999" y="3589771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8197" r="-1004132" b="-2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6452" r="-1004132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26" t="-106452" r="-803306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02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0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1653" t="-106452" r="-402479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01653" t="-106452" r="-302479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2479" t="-106452" r="-1653" b="-1225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09836" r="-1004132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AFD022-C9C5-EE91-454A-BF970D7B9596}"/>
                  </a:ext>
                </a:extLst>
              </p:cNvPr>
              <p:cNvSpPr txBox="1"/>
              <p:nvPr/>
            </p:nvSpPr>
            <p:spPr>
              <a:xfrm>
                <a:off x="3290048" y="5077002"/>
                <a:ext cx="613185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1800" dirty="0"/>
                        <m:t> </m:t>
                      </m:r>
                      <m:sSub>
                        <m:sSubPr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 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1800" dirty="0"/>
                        <m:t> </m:t>
                      </m:r>
                      <m:r>
                        <m:rPr>
                          <m:nor/>
                        </m:rPr>
                        <a:rPr lang="en-US" sz="1800" b="0" i="0" dirty="0" smtClean="0"/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7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2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AFD022-C9C5-EE91-454A-BF970D7B9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048" y="5077002"/>
                <a:ext cx="6131858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44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80178" y="1725513"/>
            <a:ext cx="11175079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с сортировки данных может быть осуществлен различными алгоритмами. Если объем входных данных позволяет обходиться исключительно основной (оперативной) памятью, то говорят об алгоритмах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утренней сортировк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противном случае – об алгоритмах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ешней сортировк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913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CB497-F5E5-7A87-F4B2-29C022C5B7E9}"/>
                  </a:ext>
                </a:extLst>
              </p:cNvPr>
              <p:cNvSpPr txBox="1"/>
              <p:nvPr/>
            </p:nvSpPr>
            <p:spPr>
              <a:xfrm>
                <a:off x="314187" y="850172"/>
                <a:ext cx="11432528" cy="4832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800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ольшинство алгоритмов внутренней сортировки относятся к классу </a:t>
                </a:r>
                <a:r>
                  <a:rPr lang="ru-RU" sz="2800" b="1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  <a:r>
                  <a:rPr lang="ru-RU" sz="2800" b="1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ртировок сравнениями </a:t>
                </a:r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24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 </a:t>
                </a:r>
                <a:r>
                  <a:rPr lang="ru-RU" sz="2400" b="0" i="1" dirty="0" err="1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omparison</a:t>
                </a:r>
                <a:r>
                  <a:rPr lang="ru-RU" sz="2400" b="0" i="1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0" i="1" dirty="0" err="1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rt</a:t>
                </a:r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  <a:endParaRPr lang="en-US" sz="2800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2800" dirty="0">
                  <a:solidFill>
                    <a:srgbClr val="2222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лгоритмы сортировок сравнениями выполняют только операции сравнения элементов и их перемещения (обмены), но никак не используют их внутреннюю структуру.  </a:t>
                </a:r>
                <a:endParaRPr lang="en-US" sz="2800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2800" dirty="0">
                  <a:solidFill>
                    <a:srgbClr val="2222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алгоритмов сортировок сравнениями известна нижняя оценка: </a:t>
                </a:r>
                <a:endParaRPr lang="en-US" sz="2800" b="0" i="1" dirty="0">
                  <a:solidFill>
                    <a:srgbClr val="222222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b="0" i="1" smtClean="0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d>
                      <m:dPr>
                        <m:ctrlPr>
                          <a:rPr lang="el-GR" sz="2800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800" b="0" i="1" smtClean="0"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800" b="0" i="1" smtClean="0"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.е. нельзя выполнить внутреннюю сортировку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писей асимптотически быстрее, чем 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func>
                      <m:funcPr>
                        <m:ctrlPr>
                          <a:rPr lang="en-US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CB497-F5E5-7A87-F4B2-29C022C5B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87" y="850172"/>
                <a:ext cx="11432528" cy="4832092"/>
              </a:xfrm>
              <a:prstGeom prst="rect">
                <a:avLst/>
              </a:prstGeom>
              <a:blipFill>
                <a:blip r:embed="rId3"/>
                <a:stretch>
                  <a:fillRect t="-1261" r="-1067" b="-25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0743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8987BF6-4D69-5C2A-501F-36C096AEBDF1}"/>
              </a:ext>
            </a:extLst>
          </p:cNvPr>
          <p:cNvSpPr txBox="1"/>
          <p:nvPr/>
        </p:nvSpPr>
        <p:spPr>
          <a:xfrm>
            <a:off x="923826" y="1800765"/>
            <a:ext cx="1067049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Рассмотрим в качестве примера алгоритма внутренней сортировки, который </a:t>
            </a:r>
            <a:r>
              <a:rPr lang="ru-RU" sz="3200" b="1" dirty="0"/>
              <a:t>не принадлежит классу алгоритмов сортировки сравнениями</a:t>
            </a:r>
            <a:r>
              <a:rPr lang="ru-RU" sz="3200" dirty="0"/>
              <a:t>, устойчивый  алгоритм </a:t>
            </a:r>
            <a:r>
              <a:rPr lang="ru-RU" sz="3200" b="1" dirty="0"/>
              <a:t>сортировки подсчётом </a:t>
            </a:r>
            <a:r>
              <a:rPr lang="ru-RU" sz="3200" i="1" dirty="0"/>
              <a:t>(англ. </a:t>
            </a:r>
            <a:r>
              <a:rPr lang="en-US" sz="3200" i="1" dirty="0">
                <a:solidFill>
                  <a:srgbClr val="202122"/>
                </a:solidFill>
                <a:effectLst/>
              </a:rPr>
              <a:t>counting sort</a:t>
            </a:r>
            <a:r>
              <a:rPr lang="ru-RU" sz="3200" i="1" dirty="0">
                <a:solidFill>
                  <a:srgbClr val="202122"/>
                </a:solidFill>
                <a:effectLst/>
              </a:rPr>
              <a:t>).</a:t>
            </a:r>
            <a:endParaRPr lang="ru-BY" sz="3200" i="1" dirty="0"/>
          </a:p>
        </p:txBody>
      </p:sp>
    </p:spTree>
    <p:extLst>
      <p:ext uri="{BB962C8B-B14F-4D97-AF65-F5344CB8AC3E}">
        <p14:creationId xmlns:p14="http://schemas.microsoft.com/office/powerpoint/2010/main" val="3880928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/>
              <p:nvPr/>
            </p:nvSpPr>
            <p:spPr>
              <a:xfrm>
                <a:off x="131975" y="75093"/>
                <a:ext cx="116686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В сортировке подсчётом предполагается, что все входные числа целые и принадлежат интервалу  от 0 д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гд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некоторая целая константа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75" y="75093"/>
                <a:ext cx="11668620" cy="830997"/>
              </a:xfrm>
              <a:prstGeom prst="rect">
                <a:avLst/>
              </a:prstGeom>
              <a:blipFill>
                <a:blip r:embed="rId2"/>
                <a:stretch>
                  <a:fillRect l="-836" t="-5839" r="-784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D43DDB-22A9-5318-4E38-B7F977CD5BDC}"/>
                  </a:ext>
                </a:extLst>
              </p:cNvPr>
              <p:cNvSpPr txBox="1"/>
              <p:nvPr/>
            </p:nvSpPr>
            <p:spPr>
              <a:xfrm>
                <a:off x="1365577" y="982669"/>
                <a:ext cx="9460845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если все чис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,  то диапазон возможных значений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/>
              </a:p>
              <a:p>
                <a:endParaRPr lang="en-US" b="0" dirty="0"/>
              </a:p>
              <a:p>
                <a:r>
                  <a:rPr lang="ru-RU" dirty="0"/>
                  <a:t>если все числа целые и неотрицательные 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,  то диапазон возможных значений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b="0" dirty="0"/>
                  <a:t>, а при работе с числом мы </a:t>
                </a:r>
                <a:r>
                  <a:rPr lang="ru-RU" dirty="0"/>
                  <a:t>вычитаем из него число </a:t>
                </a:r>
                <a:r>
                  <a:rPr lang="ru-RU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b="0" dirty="0"/>
                  <a:t>;</a:t>
                </a:r>
                <a:endParaRPr lang="ru-RU" b="0" dirty="0"/>
              </a:p>
              <a:p>
                <a:endParaRPr lang="ru-RU" dirty="0"/>
              </a:p>
              <a:p>
                <a:r>
                  <a:rPr lang="ru-RU" dirty="0"/>
                  <a:t>если все числа целые, среди них могут быть отрицательные и</a:t>
                </a:r>
                <a14:m>
                  <m:oMath xmlns:m="http://schemas.openxmlformats.org/officeDocument/2006/math"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,  то диапазон возможных значений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e>
                    </m:d>
                  </m:oMath>
                </a14:m>
                <a:r>
                  <a:rPr lang="ru-RU" b="0" dirty="0"/>
                  <a:t>, а при работе с числом мы добавляем к нему величину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b="0" dirty="0"/>
                  <a:t>.</a:t>
                </a:r>
                <a:endParaRPr lang="en-US" b="0" dirty="0"/>
              </a:p>
              <a:p>
                <a:endParaRPr lang="en-US" b="0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D43DDB-22A9-5318-4E38-B7F977CD5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577" y="982669"/>
                <a:ext cx="9460845" cy="2585323"/>
              </a:xfrm>
              <a:prstGeom prst="rect">
                <a:avLst/>
              </a:prstGeom>
              <a:blipFill>
                <a:blip r:embed="rId3"/>
                <a:stretch>
                  <a:fillRect l="-515" t="-1179" r="-90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B7124E6-1A09-9E2F-79BA-5C483E4B668D}"/>
              </a:ext>
            </a:extLst>
          </p:cNvPr>
          <p:cNvCxnSpPr>
            <a:cxnSpLocks/>
          </p:cNvCxnSpPr>
          <p:nvPr/>
        </p:nvCxnSpPr>
        <p:spPr>
          <a:xfrm>
            <a:off x="1115245" y="3821135"/>
            <a:ext cx="0" cy="386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9">
                <a:extLst>
                  <a:ext uri="{FF2B5EF4-FFF2-40B4-BE49-F238E27FC236}">
                    <a16:creationId xmlns:a16="http://schemas.microsoft.com/office/drawing/2014/main" id="{E23E3D4F-2CC3-C316-FB48-6BF344B21E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5780798"/>
                  </p:ext>
                </p:extLst>
              </p:nvPr>
            </p:nvGraphicFramePr>
            <p:xfrm>
              <a:off x="1365578" y="3648625"/>
              <a:ext cx="3049045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9809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522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3 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2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522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 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8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9">
                <a:extLst>
                  <a:ext uri="{FF2B5EF4-FFF2-40B4-BE49-F238E27FC236}">
                    <a16:creationId xmlns:a16="http://schemas.microsoft.com/office/drawing/2014/main" id="{E23E3D4F-2CC3-C316-FB48-6BF344B21E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5780798"/>
                  </p:ext>
                </p:extLst>
              </p:nvPr>
            </p:nvGraphicFramePr>
            <p:xfrm>
              <a:off x="1365578" y="3648625"/>
              <a:ext cx="3049045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9809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" t="-1639" r="-403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2000" t="-1639" r="-303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639" r="-200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3000" t="-1639" r="-102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3000" t="-1639" r="-2000" b="-1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" t="-103333" r="-403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2000" t="-103333" r="-303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03333" r="-200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3000" t="-103333" r="-102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3000" t="-103333" r="-2000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7AE0BD-8890-A9BA-0C57-717DC30DA3DE}"/>
                  </a:ext>
                </a:extLst>
              </p:cNvPr>
              <p:cNvSpPr txBox="1"/>
              <p:nvPr/>
            </p:nvSpPr>
            <p:spPr>
              <a:xfrm>
                <a:off x="1228365" y="4460778"/>
                <a:ext cx="10180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.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ru-RU" b="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7AE0BD-8890-A9BA-0C57-717DC30D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365" y="4460778"/>
                <a:ext cx="101809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646AD3-3CCF-B889-C2F9-F2047AC9C170}"/>
                  </a:ext>
                </a:extLst>
              </p:cNvPr>
              <p:cNvSpPr txBox="1"/>
              <p:nvPr/>
            </p:nvSpPr>
            <p:spPr>
              <a:xfrm>
                <a:off x="4873489" y="3590331"/>
                <a:ext cx="22126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dirty="0"/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=3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646AD3-3CCF-B889-C2F9-F2047AC9C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489" y="3590331"/>
                <a:ext cx="2212616" cy="646331"/>
              </a:xfrm>
              <a:prstGeom prst="rect">
                <a:avLst/>
              </a:prstGeom>
              <a:blipFill>
                <a:blip r:embed="rId6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5D5079-173F-B064-91F1-B2D6223E8D94}"/>
                  </a:ext>
                </a:extLst>
              </p:cNvPr>
              <p:cNvSpPr txBox="1"/>
              <p:nvPr/>
            </p:nvSpPr>
            <p:spPr>
              <a:xfrm>
                <a:off x="131974" y="4938066"/>
                <a:ext cx="11668615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Алгоритм сортировки подсчётом  применяется в случае, когда сортируемые элементы можно отобразить в  диапазон возможных значений, который достаточно мал, по сравнению с числом сортируемых элементов.  </a:t>
                </a:r>
              </a:p>
              <a:p>
                <a:pPr algn="just"/>
                <a:r>
                  <a:rPr lang="ru-RU" sz="2400" dirty="0"/>
                  <a:t>Есл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то время работы алгоритма сортировки подсчётом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5D5079-173F-B064-91F1-B2D6223E8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74" y="4938066"/>
                <a:ext cx="11668615" cy="1569660"/>
              </a:xfrm>
              <a:prstGeom prst="rect">
                <a:avLst/>
              </a:prstGeom>
              <a:blipFill>
                <a:blip r:embed="rId7"/>
                <a:stretch>
                  <a:fillRect l="-836" t="-3101" r="-784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55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EF9964-70EF-FFE9-E405-25CDA2B08CED}"/>
                  </a:ext>
                </a:extLst>
              </p:cNvPr>
              <p:cNvSpPr txBox="1"/>
              <p:nvPr/>
            </p:nvSpPr>
            <p:spPr>
              <a:xfrm>
                <a:off x="100444" y="1283607"/>
                <a:ext cx="566133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u="sng" dirty="0"/>
                      <m:t>на 1−м этапе</m:t>
                    </m:r>
                  </m:oMath>
                </a14:m>
                <a:r>
                  <a:rPr lang="ru-RU" dirty="0"/>
                  <a:t> </a:t>
                </a:r>
              </a:p>
              <a:p>
                <a:pPr lvl="2"/>
                <a:r>
                  <a:rPr lang="ru-RU" dirty="0"/>
                  <a:t>создадим массив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С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где 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ru-RU" i="1" dirty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] - </a:t>
                </a:r>
                <a:r>
                  <a:rPr lang="ru-RU" dirty="0"/>
                  <a:t>количество элементов массива, равных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;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EF9964-70EF-FFE9-E405-25CDA2B08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4" y="1283607"/>
                <a:ext cx="5661337" cy="923330"/>
              </a:xfrm>
              <a:prstGeom prst="rect">
                <a:avLst/>
              </a:prstGeom>
              <a:blipFill>
                <a:blip r:embed="rId2"/>
                <a:stretch>
                  <a:fillRect r="-753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0CC47E-D193-4C18-0523-8672B3FCD21C}"/>
                  </a:ext>
                </a:extLst>
              </p:cNvPr>
              <p:cNvSpPr txBox="1"/>
              <p:nvPr/>
            </p:nvSpPr>
            <p:spPr>
              <a:xfrm>
                <a:off x="100444" y="118751"/>
                <a:ext cx="80772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элементы масси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ежат в диапазон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8</m:t>
                        </m:r>
                      </m:e>
                    </m:d>
                  </m:oMath>
                </a14:m>
                <a:r>
                  <a:rPr lang="ru-RU" dirty="0"/>
                  <a:t>: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0CC47E-D193-4C18-0523-8672B3FCD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4" y="118751"/>
                <a:ext cx="8077276" cy="369332"/>
              </a:xfrm>
              <a:prstGeom prst="rect">
                <a:avLst/>
              </a:prstGeom>
              <a:blipFill>
                <a:blip r:embed="rId3"/>
                <a:stretch>
                  <a:fillRect l="-604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Таблица 9">
                <a:extLst>
                  <a:ext uri="{FF2B5EF4-FFF2-40B4-BE49-F238E27FC236}">
                    <a16:creationId xmlns:a16="http://schemas.microsoft.com/office/drawing/2014/main" id="{7AC67E84-B985-C0D9-4238-26BB6F6F49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9943973"/>
                  </p:ext>
                </p:extLst>
              </p:nvPr>
            </p:nvGraphicFramePr>
            <p:xfrm>
              <a:off x="1127294" y="2184118"/>
              <a:ext cx="4875054" cy="7365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7506">
                      <a:extLst>
                        <a:ext uri="{9D8B030D-6E8A-4147-A177-3AD203B41FA5}">
                          <a16:colId xmlns:a16="http://schemas.microsoft.com/office/drawing/2014/main" val="2249564626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68175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506831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369818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605194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370823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r=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509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Таблица 9">
                <a:extLst>
                  <a:ext uri="{FF2B5EF4-FFF2-40B4-BE49-F238E27FC236}">
                    <a16:creationId xmlns:a16="http://schemas.microsoft.com/office/drawing/2014/main" id="{7AC67E84-B985-C0D9-4238-26BB6F6F49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9943973"/>
                  </p:ext>
                </p:extLst>
              </p:nvPr>
            </p:nvGraphicFramePr>
            <p:xfrm>
              <a:off x="1127294" y="2184118"/>
              <a:ext cx="4875054" cy="7365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87506">
                      <a:extLst>
                        <a:ext uri="{9D8B030D-6E8A-4147-A177-3AD203B41FA5}">
                          <a16:colId xmlns:a16="http://schemas.microsoft.com/office/drawing/2014/main" val="2249564626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68175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506831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87506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369818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605194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370823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000" t="-8197" r="-80375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000" t="-8197" r="-703750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11688" t="-8197" r="-631169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81928" t="-8197" r="-485542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3827" t="-8197" r="-397531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r=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8197" r="-90375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B5703C57-82B9-60AB-8877-34B17BF3D4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7872463"/>
                  </p:ext>
                </p:extLst>
              </p:nvPr>
            </p:nvGraphicFramePr>
            <p:xfrm>
              <a:off x="3989223" y="453787"/>
              <a:ext cx="3377652" cy="7609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2942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75762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8522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e>
                                  <m:sub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e>
                                  <m:sub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1" i="0" u="sng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B5703C57-82B9-60AB-8877-34B17BF3D4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7872463"/>
                  </p:ext>
                </p:extLst>
              </p:nvPr>
            </p:nvGraphicFramePr>
            <p:xfrm>
              <a:off x="3989223" y="453787"/>
              <a:ext cx="3377652" cy="7609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2942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75762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01087" r="-404348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98925" r="-3000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02174" r="-203261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97849" r="-101075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03261" r="-2174" b="-1225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8522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96875" r="-49892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98925" t="-96875" r="-300000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174" t="-96875" r="-203261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22B9C867-3BE8-141D-E857-30F4E3703AF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5655758"/>
                  </p:ext>
                </p:extLst>
              </p:nvPr>
            </p:nvGraphicFramePr>
            <p:xfrm>
              <a:off x="6313982" y="2791608"/>
              <a:ext cx="5035891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5296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678731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73391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48024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5678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e>
                                  <m:sub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e>
                                  <m:sub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0" i="0" u="sng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  <a:tr h="3480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ru-RU" b="0" i="1" dirty="0" smtClean="0">
                                        <a:latin typeface="Cambria Math" panose="02040503050406030204" pitchFamily="18" charset="0"/>
                                      </a:rPr>
                                      <m:t>сорт</m:t>
                                    </m:r>
                                  </m:sup>
                                </m:s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22B9C867-3BE8-141D-E857-30F4E3703AF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5655758"/>
                  </p:ext>
                </p:extLst>
              </p:nvPr>
            </p:nvGraphicFramePr>
            <p:xfrm>
              <a:off x="6313982" y="2791608"/>
              <a:ext cx="5035891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5296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678731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73391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63964" r="-482883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242149" r="-342975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02190" r="-202920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99275" r="-101449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499275" r="-1449" b="-21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t="-98361" r="-355495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42149" t="-98361" r="-342975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2190" t="-98361" r="-202920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t="-201667" r="-355495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A5405A3-3B6C-8C6A-D7C4-B72AE519A1A0}"/>
              </a:ext>
            </a:extLst>
          </p:cNvPr>
          <p:cNvSpPr txBox="1"/>
          <p:nvPr/>
        </p:nvSpPr>
        <p:spPr>
          <a:xfrm>
            <a:off x="7626265" y="35145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  <a:endParaRPr lang="ru-BY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74F2DC3-A6C7-70A8-42C0-9B4E554BAEB8}"/>
                  </a:ext>
                </a:extLst>
              </p:cNvPr>
              <p:cNvSpPr txBox="1"/>
              <p:nvPr/>
            </p:nvSpPr>
            <p:spPr>
              <a:xfrm>
                <a:off x="9017121" y="3519556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b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74F2DC3-A6C7-70A8-42C0-9B4E554BA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121" y="3519556"/>
                <a:ext cx="48596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A5C5A15-E7E9-4E14-2330-92C1454269E5}"/>
                  </a:ext>
                </a:extLst>
              </p:cNvPr>
              <p:cNvSpPr txBox="1"/>
              <p:nvPr/>
            </p:nvSpPr>
            <p:spPr>
              <a:xfrm>
                <a:off x="9917286" y="3519556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b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ru-BY" sz="18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A5C5A15-E7E9-4E14-2330-92C1454269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286" y="3519556"/>
                <a:ext cx="48596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0F9525A8-20D9-6C99-1EC5-8FC597B51E67}"/>
              </a:ext>
            </a:extLst>
          </p:cNvPr>
          <p:cNvSpPr txBox="1"/>
          <p:nvPr/>
        </p:nvSpPr>
        <p:spPr>
          <a:xfrm>
            <a:off x="10818934" y="3539727"/>
            <a:ext cx="3464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  <a:endParaRPr kumimoji="0" lang="ru-BY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2A3FEC6-D1B2-6C2F-2776-58BF5267A907}"/>
              </a:ext>
            </a:extLst>
          </p:cNvPr>
          <p:cNvSpPr txBox="1"/>
          <p:nvPr/>
        </p:nvSpPr>
        <p:spPr>
          <a:xfrm>
            <a:off x="8326119" y="3519556"/>
            <a:ext cx="3464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endParaRPr kumimoji="0" lang="ru-BY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9082AD-F703-9D43-9084-0050DCCE9FDA}"/>
              </a:ext>
            </a:extLst>
          </p:cNvPr>
          <p:cNvSpPr txBox="1"/>
          <p:nvPr/>
        </p:nvSpPr>
        <p:spPr>
          <a:xfrm>
            <a:off x="1145779" y="3155347"/>
            <a:ext cx="436263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     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0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ru-BY" sz="1600" dirty="0">
                <a:solidFill>
                  <a:srgbClr val="000000"/>
                </a:solidFill>
                <a:latin typeface="Consolas" panose="020B0609020204030204" pitchFamily="49" charset="0"/>
              </a:rPr>
              <a:t>r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 = 0; 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    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0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 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 1 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] =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] + 1;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0407249-C3BA-53A1-209F-783157A5AE7F}"/>
              </a:ext>
            </a:extLst>
          </p:cNvPr>
          <p:cNvSpPr txBox="1"/>
          <p:nvPr/>
        </p:nvSpPr>
        <p:spPr>
          <a:xfrm>
            <a:off x="6550838" y="4222504"/>
            <a:ext cx="541098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      </a:t>
            </a:r>
            <a:r>
              <a:rPr kumimoji="0" lang="ru-BY" altLang="ru-BY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</a:t>
            </a:r>
            <a:r>
              <a:rPr kumimoji="0" lang="en-US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- 1 </a:t>
            </a:r>
            <a:r>
              <a:rPr kumimoji="0" lang="ru-BY" altLang="ru-BY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0 </a:t>
            </a:r>
            <a:r>
              <a:rPr kumimoji="0" lang="ru-RU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{a</a:t>
            </a:r>
            <a:r>
              <a:rPr lang="ru-RU" altLang="ru-BY" baseline="30000" dirty="0">
                <a:solidFill>
                  <a:srgbClr val="000000"/>
                </a:solidFill>
                <a:latin typeface="Consolas" panose="020B0609020204030204" pitchFamily="49" charset="0"/>
              </a:rPr>
              <a:t>сорт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c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i]]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-1]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;</a:t>
            </a:r>
            <a:endParaRPr kumimoji="0" lang="en-US" altLang="ru-BY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           c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i]] = 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c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i]] - 1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ru-BY" dirty="0">
                <a:latin typeface="Consolas" panose="020B0609020204030204" pitchFamily="49" charset="0"/>
              </a:rPr>
              <a:t>}</a:t>
            </a:r>
            <a:endParaRPr lang="ru-BY" dirty="0">
              <a:latin typeface="Consolas" panose="020B0609020204030204" pitchFamily="49" charset="0"/>
            </a:endParaRPr>
          </a:p>
        </p:txBody>
      </p:sp>
      <p:cxnSp>
        <p:nvCxnSpPr>
          <p:cNvPr id="38" name="Прямая соединительная линия 37">
            <a:extLst>
              <a:ext uri="{FF2B5EF4-FFF2-40B4-BE49-F238E27FC236}">
                <a16:creationId xmlns:a16="http://schemas.microsoft.com/office/drawing/2014/main" id="{84F61037-53CF-336F-82F9-2195570F8C62}"/>
              </a:ext>
            </a:extLst>
          </p:cNvPr>
          <p:cNvCxnSpPr>
            <a:cxnSpLocks/>
          </p:cNvCxnSpPr>
          <p:nvPr/>
        </p:nvCxnSpPr>
        <p:spPr>
          <a:xfrm flipH="1">
            <a:off x="6144344" y="1421041"/>
            <a:ext cx="36744" cy="54255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E7681DA3-96CE-4F47-D108-FDBC78728E5B}"/>
              </a:ext>
            </a:extLst>
          </p:cNvPr>
          <p:cNvCxnSpPr>
            <a:cxnSpLocks/>
          </p:cNvCxnSpPr>
          <p:nvPr/>
        </p:nvCxnSpPr>
        <p:spPr>
          <a:xfrm flipH="1">
            <a:off x="11016366" y="2914741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E104F17D-EE26-2A71-73DB-B305B0EB9E43}"/>
              </a:ext>
            </a:extLst>
          </p:cNvPr>
          <p:cNvCxnSpPr>
            <a:cxnSpLocks/>
          </p:cNvCxnSpPr>
          <p:nvPr/>
        </p:nvCxnSpPr>
        <p:spPr>
          <a:xfrm flipH="1">
            <a:off x="10144019" y="2952415"/>
            <a:ext cx="266572" cy="329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C0951213-9498-909A-E1A1-D83EC357A388}"/>
              </a:ext>
            </a:extLst>
          </p:cNvPr>
          <p:cNvCxnSpPr>
            <a:cxnSpLocks/>
          </p:cNvCxnSpPr>
          <p:nvPr/>
        </p:nvCxnSpPr>
        <p:spPr>
          <a:xfrm flipH="1">
            <a:off x="9422957" y="2952415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9187F2C1-A9F6-564B-C2E3-A26A8B61180A}"/>
              </a:ext>
            </a:extLst>
          </p:cNvPr>
          <p:cNvCxnSpPr>
            <a:cxnSpLocks/>
          </p:cNvCxnSpPr>
          <p:nvPr/>
        </p:nvCxnSpPr>
        <p:spPr>
          <a:xfrm flipH="1">
            <a:off x="8564442" y="2944770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2C7824C-8C2B-F1B1-2CF2-204D30B40C00}"/>
              </a:ext>
            </a:extLst>
          </p:cNvPr>
          <p:cNvCxnSpPr>
            <a:cxnSpLocks/>
          </p:cNvCxnSpPr>
          <p:nvPr/>
        </p:nvCxnSpPr>
        <p:spPr>
          <a:xfrm flipH="1">
            <a:off x="7932165" y="2930777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6F16191-5610-D4CE-DE89-19D350603B05}"/>
                  </a:ext>
                </a:extLst>
              </p:cNvPr>
              <p:cNvSpPr txBox="1"/>
              <p:nvPr/>
            </p:nvSpPr>
            <p:spPr>
              <a:xfrm>
                <a:off x="5764714" y="1283607"/>
                <a:ext cx="21914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u="sng" dirty="0"/>
                        <m:t>на </m:t>
                      </m:r>
                      <m:r>
                        <m:rPr>
                          <m:nor/>
                        </m:rPr>
                        <a:rPr lang="ru-RU" b="0" i="0" u="sng" dirty="0" smtClean="0"/>
                        <m:t>3</m:t>
                      </m:r>
                      <m:r>
                        <m:rPr>
                          <m:nor/>
                        </m:rPr>
                        <a:rPr lang="ru-RU" u="sng" dirty="0"/>
                        <m:t>−м этапе</m:t>
                      </m:r>
                    </m:oMath>
                  </m:oMathPara>
                </a14:m>
                <a:endParaRPr lang="ru-RU" b="0" i="0" u="sng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6F16191-5610-D4CE-DE89-19D350603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14" y="1283607"/>
                <a:ext cx="219140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075C47A-6A4A-1EE1-717A-A71CFFB80A1C}"/>
                  </a:ext>
                </a:extLst>
              </p:cNvPr>
              <p:cNvSpPr txBox="1"/>
              <p:nvPr/>
            </p:nvSpPr>
            <p:spPr>
              <a:xfrm>
                <a:off x="6428290" y="1692607"/>
                <a:ext cx="5656082" cy="947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0" dirty="0"/>
                  <a:t>просматриваем массив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b="0" dirty="0"/>
                  <a:t> </a:t>
                </a:r>
                <a:r>
                  <a:rPr lang="ru-RU" dirty="0"/>
                  <a:t>справа налево и заносим элемент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 в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массив</m:t>
                    </m:r>
                    <m:r>
                      <m:rPr>
                        <m:nor/>
                      </m:rPr>
                      <a:rPr lang="ru-RU" b="0" i="0" dirty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ru-RU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сорт</m:t>
                        </m:r>
                      </m:sup>
                    </m:sSup>
                  </m:oMath>
                </a14:m>
                <a:r>
                  <a:rPr lang="ru-RU" dirty="0"/>
                  <a:t> по индекс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]−1 </m:t>
                    </m:r>
                  </m:oMath>
                </a14:m>
                <a:r>
                  <a:rPr lang="ru-RU" altLang="ru-BY" dirty="0"/>
                  <a:t>и уменьшаем значение на </a:t>
                </a:r>
                <a14:m>
                  <m:oMath xmlns:m="http://schemas.openxmlformats.org/officeDocument/2006/math"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] </m:t>
                    </m:r>
                  </m:oMath>
                </a14:m>
                <a:r>
                  <a:rPr lang="ru-RU" altLang="ru-BY" dirty="0"/>
                  <a:t>на 1</a:t>
                </a:r>
                <a14:m>
                  <m:oMath xmlns:m="http://schemas.openxmlformats.org/officeDocument/2006/math"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075C47A-6A4A-1EE1-717A-A71CFFB80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290" y="1692607"/>
                <a:ext cx="5656082" cy="947311"/>
              </a:xfrm>
              <a:prstGeom prst="rect">
                <a:avLst/>
              </a:prstGeom>
              <a:blipFill>
                <a:blip r:embed="rId10"/>
                <a:stretch>
                  <a:fillRect l="-971" t="-3871" b="-70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7CBD8B8E-EFCC-9DC5-7CE3-A7D9BCDD5CAC}"/>
              </a:ext>
            </a:extLst>
          </p:cNvPr>
          <p:cNvSpPr txBox="1"/>
          <p:nvPr/>
        </p:nvSpPr>
        <p:spPr>
          <a:xfrm>
            <a:off x="6421253" y="5806543"/>
            <a:ext cx="1805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ремя работы:</a:t>
            </a:r>
            <a:endParaRPr lang="ru-BY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2C0DCE6-171F-ABCC-F945-6F2B6ADF1DBB}"/>
                  </a:ext>
                </a:extLst>
              </p:cNvPr>
              <p:cNvSpPr txBox="1"/>
              <p:nvPr/>
            </p:nvSpPr>
            <p:spPr>
              <a:xfrm>
                <a:off x="9327948" y="5879917"/>
                <a:ext cx="1024576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2C0DCE6-171F-ABCC-F945-6F2B6ADF1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948" y="5879917"/>
                <a:ext cx="1024576" cy="300660"/>
              </a:xfrm>
              <a:prstGeom prst="rect">
                <a:avLst/>
              </a:prstGeom>
              <a:blipFill>
                <a:blip r:embed="rId11"/>
                <a:stretch>
                  <a:fillRect l="-8333" t="-18367" r="-13690" b="-469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0A480F8B-27A4-580B-7A96-6FB8F8171478}"/>
              </a:ext>
            </a:extLst>
          </p:cNvPr>
          <p:cNvSpPr txBox="1"/>
          <p:nvPr/>
        </p:nvSpPr>
        <p:spPr>
          <a:xfrm>
            <a:off x="6439734" y="6165795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амять</a:t>
            </a:r>
            <a:r>
              <a:rPr lang="ru-RU" dirty="0"/>
              <a:t>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F717AD6-72DB-4090-1028-64A980E824E8}"/>
                  </a:ext>
                </a:extLst>
              </p:cNvPr>
              <p:cNvSpPr txBox="1"/>
              <p:nvPr/>
            </p:nvSpPr>
            <p:spPr>
              <a:xfrm>
                <a:off x="9327948" y="6235442"/>
                <a:ext cx="103098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sz="2000" dirty="0"/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F717AD6-72DB-4090-1028-64A980E82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948" y="6235442"/>
                <a:ext cx="1030988" cy="307777"/>
              </a:xfrm>
              <a:prstGeom prst="rect">
                <a:avLst/>
              </a:prstGeom>
              <a:blipFill>
                <a:blip r:embed="rId12"/>
                <a:stretch>
                  <a:fillRect l="-8284" t="-26000" r="-14793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Таблица 9">
                <a:extLst>
                  <a:ext uri="{FF2B5EF4-FFF2-40B4-BE49-F238E27FC236}">
                    <a16:creationId xmlns:a16="http://schemas.microsoft.com/office/drawing/2014/main" id="{FF00C55D-2A88-0C62-BA23-4294CF1146F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8473895"/>
                  </p:ext>
                </p:extLst>
              </p:nvPr>
            </p:nvGraphicFramePr>
            <p:xfrm>
              <a:off x="1229192" y="5054321"/>
              <a:ext cx="4416747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8412">
                      <a:extLst>
                        <a:ext uri="{9D8B030D-6E8A-4147-A177-3AD203B41FA5}">
                          <a16:colId xmlns:a16="http://schemas.microsoft.com/office/drawing/2014/main" val="285425899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394834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594617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295568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=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29556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Таблица 9">
                <a:extLst>
                  <a:ext uri="{FF2B5EF4-FFF2-40B4-BE49-F238E27FC236}">
                    <a16:creationId xmlns:a16="http://schemas.microsoft.com/office/drawing/2014/main" id="{FF00C55D-2A88-0C62-BA23-4294CF1146F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8473895"/>
                  </p:ext>
                </p:extLst>
              </p:nvPr>
            </p:nvGraphicFramePr>
            <p:xfrm>
              <a:off x="1229192" y="5054321"/>
              <a:ext cx="4416747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8412">
                      <a:extLst>
                        <a:ext uri="{9D8B030D-6E8A-4147-A177-3AD203B41FA5}">
                          <a16:colId xmlns:a16="http://schemas.microsoft.com/office/drawing/2014/main" val="285425899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394834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594617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98592" t="-8197" r="-826761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201429" t="-8197" r="-738571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297183" t="-8197" r="-628169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402857" t="-8197" r="-537143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495775" t="-8197" r="-429577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=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t="-110000" r="-940000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F08787-1BDA-A264-B0B8-D66F44F52B91}"/>
                  </a:ext>
                </a:extLst>
              </p:cNvPr>
              <p:cNvSpPr txBox="1"/>
              <p:nvPr/>
            </p:nvSpPr>
            <p:spPr>
              <a:xfrm>
                <a:off x="57868" y="4130991"/>
                <a:ext cx="4700555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 </a:t>
                </a:r>
                <a:r>
                  <a:rPr lang="ru-RU" u="sng" dirty="0"/>
                  <a:t>на 2-м этапе</a:t>
                </a:r>
                <a:endParaRPr lang="en-US" u="sng" dirty="0"/>
              </a:p>
              <a:p>
                <a:pPr lvl="2"/>
                <a14:m>
                  <m:oMath xmlns:m="http://schemas.openxmlformats.org/officeDocument/2006/math"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ru-RU" dirty="0"/>
                  <a:t>количество элементов массив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dirty="0"/>
                  <a:t>, которы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F08787-1BDA-A264-B0B8-D66F44F52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8" y="4130991"/>
                <a:ext cx="4700555" cy="923330"/>
              </a:xfrm>
              <a:prstGeom prst="rect">
                <a:avLst/>
              </a:prstGeom>
              <a:blipFill>
                <a:blip r:embed="rId14"/>
                <a:stretch>
                  <a:fillRect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1824210-A043-E390-705F-DE362A4A9580}"/>
              </a:ext>
            </a:extLst>
          </p:cNvPr>
          <p:cNvSpPr txBox="1"/>
          <p:nvPr/>
        </p:nvSpPr>
        <p:spPr>
          <a:xfrm>
            <a:off x="690282" y="5939278"/>
            <a:ext cx="53206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ru-BY" altLang="ru-BY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j = 1 </a:t>
            </a:r>
            <a:r>
              <a:rPr kumimoji="0" lang="ru-BY" altLang="ru-BY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ru-BY" sz="1800" dirty="0">
                <a:solidFill>
                  <a:srgbClr val="000000"/>
                </a:solidFill>
                <a:latin typeface="Consolas" panose="020B0609020204030204" pitchFamily="49" charset="0"/>
              </a:rPr>
              <a:t>r</a:t>
            </a:r>
            <a:endParaRPr kumimoji="0" lang="ru-RU" altLang="ru-BY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</a:t>
            </a:r>
            <a:r>
              <a:rPr kumimoji="0" lang="en-US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j] = </a:t>
            </a:r>
            <a:r>
              <a:rPr kumimoji="0" lang="en-US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j] + </a:t>
            </a:r>
            <a:r>
              <a:rPr lang="en-US" altLang="ru-BY" sz="1800" dirty="0">
                <a:solidFill>
                  <a:srgbClr val="000000"/>
                </a:solidFill>
                <a:latin typeface="Consolas" panose="020B0609020204030204" pitchFamily="49" charset="0"/>
              </a:rPr>
              <a:t>c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j - 1]; 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5446C0D-4FFD-96B0-EA9C-FA1FA9DBC5CE}"/>
                  </a:ext>
                </a:extLst>
              </p:cNvPr>
              <p:cNvSpPr txBox="1"/>
              <p:nvPr/>
            </p:nvSpPr>
            <p:spPr>
              <a:xfrm>
                <a:off x="7459963" y="768587"/>
                <a:ext cx="868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5446C0D-4FFD-96B0-EA9C-FA1FA9DBC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963" y="768587"/>
                <a:ext cx="86868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49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25" grpId="0"/>
      <p:bldP spid="26" grpId="0"/>
      <p:bldP spid="28" grpId="0"/>
      <p:bldP spid="29" grpId="0"/>
      <p:bldP spid="31" grpId="0"/>
      <p:bldP spid="33" grpId="0"/>
      <p:bldP spid="51" grpId="0"/>
      <p:bldP spid="55" grpId="0"/>
      <p:bldP spid="56" grpId="0"/>
      <p:bldP spid="57" grpId="0"/>
      <p:bldP spid="58" grpId="0"/>
      <p:bldP spid="59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6457" y="1226686"/>
            <a:ext cx="444384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</a:t>
            </a: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ru-RU" sz="3200" dirty="0"/>
              <a:t>внутренней сортировки </a:t>
            </a:r>
          </a:p>
          <a:p>
            <a:pPr algn="ctr"/>
            <a:r>
              <a:rPr lang="ru-RU" sz="3200" dirty="0"/>
              <a:t>сравнениям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006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5097" y="179391"/>
                <a:ext cx="1154783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dirty="0"/>
                  <a:t>В дальнейшем будем предполагать (если не оговорено иное), что область определения функци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– это множество неотрицательных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0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2, …} </m:t>
                    </m:r>
                  </m:oMath>
                </a14:m>
                <a:r>
                  <a:rPr lang="ru-RU" dirty="0"/>
                  <a:t>и сама функция 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принимает только неотрицательные целочисленные значения. </a:t>
                </a:r>
                <a:endParaRPr lang="en-US" dirty="0"/>
              </a:p>
              <a:p>
                <a:pPr lvl="1"/>
                <a:r>
                  <a:rPr lang="ru-RU" dirty="0"/>
                  <a:t>Это допущение вызвано тем, что функци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удет нами чаще всего использоваться для описания времени работы алгоритма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97" y="179391"/>
                <a:ext cx="11547835" cy="1477328"/>
              </a:xfrm>
              <a:prstGeom prst="rect">
                <a:avLst/>
              </a:prstGeom>
              <a:blipFill>
                <a:blip r:embed="rId2"/>
                <a:stretch>
                  <a:fillRect t="-2058" r="-422" b="-53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55791" y="1817493"/>
            <a:ext cx="4319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олное рекуррентное соотношение?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153272" y="2258162"/>
            <a:ext cx="515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4270" y="3075444"/>
            <a:ext cx="433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6743" y="4617652"/>
            <a:ext cx="433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20213" y="3847359"/>
            <a:ext cx="433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64270" y="5514390"/>
            <a:ext cx="51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D1068E77-ED05-D252-0F41-C22D19F1EAFD}"/>
                  </a:ext>
                </a:extLst>
              </p:cNvPr>
              <p:cNvSpPr txBox="1"/>
              <p:nvPr/>
            </p:nvSpPr>
            <p:spPr bwMode="auto">
              <a:xfrm>
                <a:off x="3947403" y="2258162"/>
                <a:ext cx="3343835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D1068E77-ED05-D252-0F41-C22D19F1E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3" y="2258162"/>
                <a:ext cx="3343835" cy="736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">
                <a:extLst>
                  <a:ext uri="{FF2B5EF4-FFF2-40B4-BE49-F238E27FC236}">
                    <a16:creationId xmlns:a16="http://schemas.microsoft.com/office/drawing/2014/main" id="{1CC13E78-DB75-EAB0-E191-E04CD01C94E7}"/>
                  </a:ext>
                </a:extLst>
              </p:cNvPr>
              <p:cNvSpPr txBox="1"/>
              <p:nvPr/>
            </p:nvSpPr>
            <p:spPr bwMode="auto">
              <a:xfrm>
                <a:off x="3947403" y="3075444"/>
                <a:ext cx="3666565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5" name="Объект 1">
                <a:extLst>
                  <a:ext uri="{FF2B5EF4-FFF2-40B4-BE49-F238E27FC236}">
                    <a16:creationId xmlns:a16="http://schemas.microsoft.com/office/drawing/2014/main" id="{1CC13E78-DB75-EAB0-E191-E04CD01C9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3" y="3075444"/>
                <a:ext cx="3666565" cy="736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">
                <a:extLst>
                  <a:ext uri="{FF2B5EF4-FFF2-40B4-BE49-F238E27FC236}">
                    <a16:creationId xmlns:a16="http://schemas.microsoft.com/office/drawing/2014/main" id="{787F97E2-222E-7D74-6FA7-B6FF1420BB57}"/>
                  </a:ext>
                </a:extLst>
              </p:cNvPr>
              <p:cNvSpPr txBox="1"/>
              <p:nvPr/>
            </p:nvSpPr>
            <p:spPr bwMode="auto">
              <a:xfrm>
                <a:off x="3947404" y="3847359"/>
                <a:ext cx="3666564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1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6" name="Объект 1">
                <a:extLst>
                  <a:ext uri="{FF2B5EF4-FFF2-40B4-BE49-F238E27FC236}">
                    <a16:creationId xmlns:a16="http://schemas.microsoft.com/office/drawing/2014/main" id="{787F97E2-222E-7D74-6FA7-B6FF1420B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4" y="3847359"/>
                <a:ext cx="3666564" cy="736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">
                <a:extLst>
                  <a:ext uri="{FF2B5EF4-FFF2-40B4-BE49-F238E27FC236}">
                    <a16:creationId xmlns:a16="http://schemas.microsoft.com/office/drawing/2014/main" id="{AFF2340E-F8CE-5EE6-3DC5-2F2BAAA2C337}"/>
                  </a:ext>
                </a:extLst>
              </p:cNvPr>
              <p:cNvSpPr txBox="1"/>
              <p:nvPr/>
            </p:nvSpPr>
            <p:spPr bwMode="auto">
              <a:xfrm>
                <a:off x="3947404" y="4617652"/>
                <a:ext cx="4123765" cy="9071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7" name="Объект 1">
                <a:extLst>
                  <a:ext uri="{FF2B5EF4-FFF2-40B4-BE49-F238E27FC236}">
                    <a16:creationId xmlns:a16="http://schemas.microsoft.com/office/drawing/2014/main" id="{AFF2340E-F8CE-5EE6-3DC5-2F2BAAA2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4" y="4617652"/>
                <a:ext cx="4123765" cy="9071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1">
                <a:extLst>
                  <a:ext uri="{FF2B5EF4-FFF2-40B4-BE49-F238E27FC236}">
                    <a16:creationId xmlns:a16="http://schemas.microsoft.com/office/drawing/2014/main" id="{A3348A5D-3B47-5412-60C6-0870A301D5A0}"/>
                  </a:ext>
                </a:extLst>
              </p:cNvPr>
              <p:cNvSpPr txBox="1"/>
              <p:nvPr/>
            </p:nvSpPr>
            <p:spPr bwMode="auto">
              <a:xfrm>
                <a:off x="3947404" y="5514390"/>
                <a:ext cx="4123764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1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Объект 1">
                <a:extLst>
                  <a:ext uri="{FF2B5EF4-FFF2-40B4-BE49-F238E27FC236}">
                    <a16:creationId xmlns:a16="http://schemas.microsoft.com/office/drawing/2014/main" id="{A3348A5D-3B47-5412-60C6-0870A301D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4" y="5514390"/>
                <a:ext cx="4123764" cy="736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2" grpId="0"/>
      <p:bldP spid="12" grpId="1"/>
      <p:bldP spid="2" grpId="0"/>
      <p:bldP spid="2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65495" y="1088065"/>
            <a:ext cx="84514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Selec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Обменные алгоритмы сортировки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Bubble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</a:t>
            </a:r>
            <a:r>
              <a:rPr lang="en-US" sz="2400" dirty="0">
                <a:solidFill>
                  <a:srgbClr val="7030A0"/>
                </a:solidFill>
              </a:rPr>
              <a:t> (</a:t>
            </a:r>
            <a:r>
              <a:rPr lang="ru-RU" sz="2400" dirty="0">
                <a:solidFill>
                  <a:srgbClr val="7030A0"/>
                </a:solidFill>
              </a:rPr>
              <a:t>перемешива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Cocktail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i="1" dirty="0" err="1">
                <a:solidFill>
                  <a:srgbClr val="7030A0"/>
                </a:solidFill>
              </a:rPr>
              <a:t>Inser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99506" y="3415804"/>
            <a:ext cx="71882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ru-RU" sz="2400" dirty="0">
                <a:solidFill>
                  <a:srgbClr val="C00000"/>
                </a:solidFill>
              </a:rPr>
              <a:t>Сортировка слиянием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en-US" i="1" dirty="0" err="1">
                <a:solidFill>
                  <a:srgbClr val="C00000"/>
                </a:solidFill>
              </a:rPr>
              <a:t>Merge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rgbClr val="C00000"/>
                </a:solidFill>
              </a:rPr>
              <a:t>  </a:t>
            </a:r>
            <a:r>
              <a:rPr lang="ru-RU" sz="2400" dirty="0">
                <a:solidFill>
                  <a:srgbClr val="C00000"/>
                </a:solidFill>
              </a:rPr>
              <a:t>Быстрая сортировка Ч. Хоара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ru-RU" i="1" dirty="0" err="1">
                <a:solidFill>
                  <a:srgbClr val="C00000"/>
                </a:solidFill>
              </a:rPr>
              <a:t>Quick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endParaRPr lang="ru-RU" dirty="0">
              <a:solidFill>
                <a:srgbClr val="C00000"/>
              </a:solidFill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 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Сортировка кучей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(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пирамидальная) 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(англ.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HeapSort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10421938" y="1893887"/>
                <a:ext cx="946788" cy="58536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1938" y="1893887"/>
                <a:ext cx="946788" cy="5853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10388600" y="3651249"/>
                <a:ext cx="1310064" cy="66452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88600" y="3651249"/>
                <a:ext cx="1310064" cy="664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ая фигурная скобка 9"/>
          <p:cNvSpPr/>
          <p:nvPr/>
        </p:nvSpPr>
        <p:spPr>
          <a:xfrm>
            <a:off x="9681973" y="1109112"/>
            <a:ext cx="707011" cy="2039357"/>
          </a:xfrm>
          <a:prstGeom prst="righ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авая фигурная скобка 10"/>
          <p:cNvSpPr/>
          <p:nvPr/>
        </p:nvSpPr>
        <p:spPr>
          <a:xfrm>
            <a:off x="9820555" y="3334863"/>
            <a:ext cx="429845" cy="85139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Правая фигурная скобка 13"/>
          <p:cNvSpPr/>
          <p:nvPr/>
        </p:nvSpPr>
        <p:spPr>
          <a:xfrm>
            <a:off x="9926149" y="4315773"/>
            <a:ext cx="302305" cy="690019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10421938" y="4483100"/>
                <a:ext cx="1444934" cy="52269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1938" y="4483100"/>
                <a:ext cx="1444934" cy="5226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3989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25469" y="2132678"/>
            <a:ext cx="92325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Для оценки времени работы алгоритмов внутренней сортировки сравнениями составим рекуррентное уравнение, решим его и оценим время работы алгоритма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7085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07206" y="41203"/>
            <a:ext cx="3062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289632"/>
              </p:ext>
            </p:extLst>
          </p:nvPr>
        </p:nvGraphicFramePr>
        <p:xfrm>
          <a:off x="116264" y="699818"/>
          <a:ext cx="3949832" cy="33063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1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pPr marL="0" indent="0"/>
                      <a:endParaRPr lang="ru-RU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8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9133" y="1010903"/>
                <a:ext cx="7456603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На первой итерации сред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элементов массива найти элемент с минимальным ключом и поменять его с первым элементом. Теперь первый элемент стоит на своем месте. </a:t>
                </a:r>
                <a:endParaRPr lang="en-US" sz="2000" dirty="0"/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dirty="0"/>
                  <a:t>Повторить описанные действия с оставшимися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ru-RU" sz="2000" dirty="0"/>
                  <a:t>элементом. </a:t>
                </a:r>
                <a:endParaRPr lang="en-US" sz="2000" dirty="0"/>
              </a:p>
              <a:p>
                <a:endParaRPr lang="ru-RU" sz="2000" dirty="0"/>
              </a:p>
              <a:p>
                <a:r>
                  <a:rPr lang="ru-RU" sz="2000" dirty="0"/>
                  <a:t>Процесс завершается чере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терацию.</a:t>
                </a:r>
              </a:p>
              <a:p>
                <a:endParaRPr lang="ru-RU" sz="2000" dirty="0"/>
              </a:p>
              <a:p>
                <a:pPr algn="just"/>
                <a:r>
                  <a:rPr lang="ru-RU" sz="2000" u="sng" dirty="0"/>
                  <a:t>Особенность</a:t>
                </a:r>
                <a:r>
                  <a:rPr lang="ru-RU" dirty="0"/>
                  <a:t>: один обмен элементов массива в памяти компьютера на одну итерацию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133" y="1010903"/>
                <a:ext cx="7456603" cy="3139321"/>
              </a:xfrm>
              <a:prstGeom prst="rect">
                <a:avLst/>
              </a:prstGeom>
              <a:blipFill>
                <a:blip r:embed="rId2"/>
                <a:stretch>
                  <a:fillRect l="-899" t="-1165" r="-818" b="-2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845377" y="4689475"/>
                <a:ext cx="4947911" cy="130597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5377" y="4689475"/>
                <a:ext cx="4947911" cy="13059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Скругленная соединительная линия 19"/>
          <p:cNvCxnSpPr/>
          <p:nvPr/>
        </p:nvCxnSpPr>
        <p:spPr>
          <a:xfrm>
            <a:off x="1209776" y="1857077"/>
            <a:ext cx="2535810" cy="9429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1765957" y="2269478"/>
            <a:ext cx="1470581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331565" y="2686639"/>
            <a:ext cx="1414021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2831186" y="3148552"/>
            <a:ext cx="490193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3321379" y="3516197"/>
            <a:ext cx="51847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785569" y="1423447"/>
            <a:ext cx="2450969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5302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574675" y="1701800"/>
                <a:ext cx="10452100" cy="49276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…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…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2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3+…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num>
                        <m:den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⋅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2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</m:oMath>
                  </m:oMathPara>
                </a14:m>
                <a:endParaRPr lang="ru-BY" sz="22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675" y="1701800"/>
                <a:ext cx="10452100" cy="4927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530347" y="675912"/>
                <a:ext cx="3131305" cy="9652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0347" y="675912"/>
                <a:ext cx="3131305" cy="965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4407306" y="153560"/>
            <a:ext cx="313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3914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07306" y="93455"/>
            <a:ext cx="3301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893058"/>
              </p:ext>
            </p:extLst>
          </p:nvPr>
        </p:nvGraphicFramePr>
        <p:xfrm>
          <a:off x="669301" y="1160851"/>
          <a:ext cx="3458713" cy="2998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6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4871"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94168" y="1010903"/>
                <a:ext cx="6627044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На первой итерации просматриваем массив справа налево  и при каждом шаге меньший из двух соседних элементов перемещается к левой позиции (обменами).</a:t>
                </a:r>
              </a:p>
              <a:p>
                <a:pPr algn="just"/>
                <a:r>
                  <a:rPr lang="ru-RU" sz="2000" dirty="0"/>
                  <a:t>Теперь первый элемент стоит на своем месте. </a:t>
                </a:r>
                <a:endParaRPr lang="en-US" sz="2000" dirty="0"/>
              </a:p>
              <a:p>
                <a:pPr algn="just"/>
                <a:r>
                  <a:rPr lang="ru-RU" sz="2000" dirty="0"/>
                  <a:t>Повторить описанные действия с оставшимися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элементом. </a:t>
                </a:r>
                <a:endParaRPr lang="en-US" sz="2000" dirty="0"/>
              </a:p>
              <a:p>
                <a:pPr algn="just"/>
                <a:r>
                  <a:rPr lang="ru-RU" sz="2000" dirty="0"/>
                  <a:t>Процесс завершается чере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терацию.</a:t>
                </a:r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u="sng" dirty="0"/>
                  <a:t>Особенность</a:t>
                </a:r>
                <a:r>
                  <a:rPr lang="ru-RU" sz="2000" dirty="0"/>
                  <a:t>: </a:t>
                </a:r>
                <a:r>
                  <a:rPr lang="ru-RU" dirty="0"/>
                  <a:t>на каждой итерации могут происходить многочисленные обмены элементов массива в памяти компьютера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168" y="1010903"/>
                <a:ext cx="6627044" cy="3416320"/>
              </a:xfrm>
              <a:prstGeom prst="rect">
                <a:avLst/>
              </a:prstGeom>
              <a:blipFill>
                <a:blip r:embed="rId2"/>
                <a:stretch>
                  <a:fillRect l="-920" t="-1071" r="-1012" b="-196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5194300" y="4708525"/>
                <a:ext cx="4102100" cy="1082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4300" y="4708525"/>
                <a:ext cx="4102100" cy="1082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 стрелкой 12"/>
          <p:cNvCxnSpPr/>
          <p:nvPr/>
        </p:nvCxnSpPr>
        <p:spPr>
          <a:xfrm flipH="1">
            <a:off x="4172274" y="173927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4172274" y="205670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4172274" y="2507289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4172274" y="279643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4172274" y="3203694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4172274" y="355692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320357F-E3D6-506F-319B-31CA91E0BC97}"/>
                  </a:ext>
                </a:extLst>
              </p:cNvPr>
              <p:cNvSpPr txBox="1"/>
              <p:nvPr/>
            </p:nvSpPr>
            <p:spPr>
              <a:xfrm>
                <a:off x="4931026" y="6055856"/>
                <a:ext cx="613213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320357F-E3D6-506F-319B-31CA91E0B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026" y="6055856"/>
                <a:ext cx="6132136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5441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38010" y="145286"/>
            <a:ext cx="338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 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606271"/>
              </p:ext>
            </p:extLst>
          </p:nvPr>
        </p:nvGraphicFramePr>
        <p:xfrm>
          <a:off x="494905" y="1010903"/>
          <a:ext cx="3836709" cy="206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Отличия от пузырьковой сортировки: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Чередование направлений просмотра массива: при движении справа налево «всплывает самый лёгкий», при движении слева направо – «тонет самый тяжёлый»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Если при некотором проходе нет ни одного обмена, то сортировка досрочно завершается – массив отсортирован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Сужение области просмотра: фиксируется индекс последнего обмена и при движении в противоположную сторону движение начинается с этого индекса.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392424" y="4257268"/>
                <a:ext cx="5797550" cy="1082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424" y="4257268"/>
                <a:ext cx="5797550" cy="1082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/>
          <p:nvPr/>
        </p:nvCxnSpPr>
        <p:spPr>
          <a:xfrm flipH="1">
            <a:off x="3550645" y="1753386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442297" y="2168164"/>
            <a:ext cx="405352" cy="94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44824" y="2580563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3266B6-17A1-5064-4BCE-6BC48204B2D8}"/>
                  </a:ext>
                </a:extLst>
              </p:cNvPr>
              <p:cNvSpPr txBox="1"/>
              <p:nvPr/>
            </p:nvSpPr>
            <p:spPr>
              <a:xfrm>
                <a:off x="383570" y="5446987"/>
                <a:ext cx="613213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3266B6-17A1-5064-4BCE-6BC48204B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70" y="5446987"/>
                <a:ext cx="6132136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32933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786590" y="210471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5661176"/>
              </p:ext>
            </p:extLst>
          </p:nvPr>
        </p:nvGraphicFramePr>
        <p:xfrm>
          <a:off x="496365" y="1010903"/>
          <a:ext cx="3804585" cy="3298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96365" y="4761077"/>
                <a:ext cx="3967162" cy="10080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365" y="4761077"/>
                <a:ext cx="3967162" cy="10080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03562" y="1281801"/>
                <a:ext cx="6627044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Пусть элемент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уже упорядочены на предыдущих итерациях (первоначально в качестве упорядоченной части можно взять первый элемент массива).</a:t>
                </a:r>
                <a:endParaRPr lang="en-US" dirty="0"/>
              </a:p>
              <a:p>
                <a:pPr algn="just"/>
                <a:endParaRPr lang="ru-RU" dirty="0"/>
              </a:p>
              <a:p>
                <a:pPr algn="just"/>
                <a:r>
                  <a:rPr lang="ru-RU" dirty="0"/>
                  <a:t>На очередной итерации надо взя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 (первый элемент из ещё неупорядоченной части) и включить в нужное место упорядоченной последовательности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r>
                  <a:rPr lang="ru-RU" dirty="0"/>
                  <a:t>В результате первы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элементов массива будут  упорядочены. Данный процесс называют </a:t>
                </a:r>
                <a:r>
                  <a:rPr lang="ru-RU" i="1" dirty="0"/>
                  <a:t>просеиванием</a:t>
                </a:r>
                <a:r>
                  <a:rPr lang="ru-RU" dirty="0"/>
                  <a:t> (выполняется прямое или двоичное включение)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562" y="1281801"/>
                <a:ext cx="6627044" cy="2862322"/>
              </a:xfrm>
              <a:prstGeom prst="rect">
                <a:avLst/>
              </a:prstGeom>
              <a:blipFill>
                <a:blip r:embed="rId3"/>
                <a:stretch>
                  <a:fillRect l="-735" t="-1064" r="-735" b="-234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C1935EB-475A-47F6-70EB-8F12EC1A1C06}"/>
                  </a:ext>
                </a:extLst>
              </p:cNvPr>
              <p:cNvSpPr txBox="1"/>
              <p:nvPr/>
            </p:nvSpPr>
            <p:spPr>
              <a:xfrm>
                <a:off x="374143" y="6020394"/>
                <a:ext cx="602665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m:rPr>
                        <m:nor/>
                      </m:rPr>
                      <a:rPr lang="ru-BY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BY" sz="2000" i="0" dirty="0">
                    <a:solidFill>
                      <a:srgbClr val="000000"/>
                    </a:solidFill>
                  </a:rPr>
                  <a:t>алгоритм полиномиальный</a:t>
                </a:r>
                <a:r>
                  <a:rPr lang="ru-RU" sz="2000" i="0" dirty="0">
                    <a:solidFill>
                      <a:srgbClr val="000000"/>
                    </a:solidFill>
                    <a:latin typeface="+mj-lt"/>
                  </a:rPr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C1935EB-475A-47F6-70EB-8F12EC1A1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43" y="6020394"/>
                <a:ext cx="6026657" cy="400110"/>
              </a:xfrm>
              <a:prstGeom prst="rect">
                <a:avLst/>
              </a:prstGeom>
              <a:blipFill>
                <a:blip r:embed="rId5"/>
                <a:stretch>
                  <a:fillRect t="-9231" r="-809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34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14551" y="280294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C00000"/>
                </a:solidFill>
              </a:rPr>
              <a:t>Сортировка 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985261" y="2064591"/>
            <a:ext cx="5081048" cy="1938992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q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q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q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467004" y="1023611"/>
                <a:ext cx="5580668" cy="5324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/>
                </a:pP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елим последовательность элементов на две части (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раницы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ru-RU" i="1" dirty="0"/>
                  <a:t> </a:t>
                </a:r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  </a:t>
                </a:r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ключаем</a:t>
                </a:r>
                <a:r>
                  <a:rPr lang="en-US" dirty="0"/>
                  <a:t>;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сли сортируемая  последовательность состояла из </a:t>
                </a:r>
                <a:r>
                  <a:rPr kumimoji="0" lang="en-US" altLang="ru-RU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элементов, то первая часть может содержать </a:t>
                </a:r>
                <a:r>
                  <a:rPr kumimoji="0" lang="en-US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ервы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:r>
                  <a:rPr kumimoji="0" lang="en-US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kumimoji="0" lang="en-US" altLang="ru-RU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элементов, а вторая часть – оставшиеся</a:t>
                </a:r>
                <a:r>
                  <a:rPr lang="en-US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 startAt="2"/>
                </a:pP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ортируем отдельно каждую из полученных частей</a:t>
                </a:r>
                <a:r>
                  <a:rPr lang="en-US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этим же алгоритмом.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 startAt="3"/>
                </a:pP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оизводим слияние отсортированных частей последовательности так, чтобы сохранилась упорядоченность. </a:t>
                </a:r>
                <a:endParaRPr lang="ru-RU" alt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215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ru-RU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004" y="1023611"/>
                <a:ext cx="5580668" cy="5324535"/>
              </a:xfrm>
              <a:prstGeom prst="rect">
                <a:avLst/>
              </a:prstGeom>
              <a:blipFill>
                <a:blip r:embed="rId2"/>
                <a:stretch>
                  <a:fillRect l="-765" t="-115" r="-8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52299"/>
              </p:ext>
            </p:extLst>
          </p:nvPr>
        </p:nvGraphicFramePr>
        <p:xfrm>
          <a:off x="4619125" y="1913884"/>
          <a:ext cx="563683" cy="3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5" y="1913884"/>
                        <a:ext cx="563683" cy="301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39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1316" y="2092542"/>
            <a:ext cx="23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,13,4,8,6 ,99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27148" y="2768974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1308" y="2768974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,8,6,99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813" y="3354018"/>
            <a:ext cx="691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2,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3950" y="329957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70965" y="332917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8,6,9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3205" y="335401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49284" y="3876421"/>
            <a:ext cx="55976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60974" y="38764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4347" y="392468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7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5970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)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4448253" y="2481380"/>
            <a:ext cx="1202277" cy="3071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</p:cNvCxnSpPr>
          <p:nvPr/>
        </p:nvCxnSpPr>
        <p:spPr>
          <a:xfrm>
            <a:off x="5650530" y="2471410"/>
            <a:ext cx="1496440" cy="2925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3" idx="2"/>
            <a:endCxn id="6" idx="0"/>
          </p:cNvCxnSpPr>
          <p:nvPr/>
        </p:nvCxnSpPr>
        <p:spPr>
          <a:xfrm flipH="1">
            <a:off x="2399708" y="3138306"/>
            <a:ext cx="1227925" cy="1612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" idx="2"/>
            <a:endCxn id="5" idx="0"/>
          </p:cNvCxnSpPr>
          <p:nvPr/>
        </p:nvCxnSpPr>
        <p:spPr>
          <a:xfrm>
            <a:off x="3627633" y="3138306"/>
            <a:ext cx="604924" cy="215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2"/>
            <a:endCxn id="10" idx="0"/>
          </p:cNvCxnSpPr>
          <p:nvPr/>
        </p:nvCxnSpPr>
        <p:spPr>
          <a:xfrm flipH="1">
            <a:off x="1840859" y="3668906"/>
            <a:ext cx="558849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" idx="2"/>
            <a:endCxn id="9" idx="0"/>
          </p:cNvCxnSpPr>
          <p:nvPr/>
        </p:nvCxnSpPr>
        <p:spPr>
          <a:xfrm>
            <a:off x="2399708" y="3668906"/>
            <a:ext cx="229461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5" idx="2"/>
            <a:endCxn id="12" idx="0"/>
          </p:cNvCxnSpPr>
          <p:nvPr/>
        </p:nvCxnSpPr>
        <p:spPr>
          <a:xfrm flipH="1">
            <a:off x="3957345" y="3723350"/>
            <a:ext cx="275212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5" idx="2"/>
            <a:endCxn id="11" idx="0"/>
          </p:cNvCxnSpPr>
          <p:nvPr/>
        </p:nvCxnSpPr>
        <p:spPr>
          <a:xfrm>
            <a:off x="4232557" y="3723350"/>
            <a:ext cx="323165" cy="201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4" idx="2"/>
          </p:cNvCxnSpPr>
          <p:nvPr/>
        </p:nvCxnSpPr>
        <p:spPr>
          <a:xfrm flipH="1">
            <a:off x="6522925" y="3138306"/>
            <a:ext cx="906232" cy="1760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4" idx="2"/>
            <a:endCxn id="7" idx="0"/>
          </p:cNvCxnSpPr>
          <p:nvPr/>
        </p:nvCxnSpPr>
        <p:spPr>
          <a:xfrm>
            <a:off x="7429157" y="3138306"/>
            <a:ext cx="996420" cy="1908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Прямоугольник 33"/>
          <p:cNvSpPr/>
          <p:nvPr/>
        </p:nvSpPr>
        <p:spPr>
          <a:xfrm>
            <a:off x="8601043" y="197963"/>
            <a:ext cx="3521327" cy="13849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q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q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q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 flipH="1">
            <a:off x="1050958" y="3282468"/>
            <a:ext cx="891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,11)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1949163" y="3617027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 flipV="1">
            <a:off x="2414893" y="3608711"/>
            <a:ext cx="239374" cy="1926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flipH="1">
            <a:off x="3353867" y="3344044"/>
            <a:ext cx="686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)</a:t>
            </a:r>
          </a:p>
        </p:txBody>
      </p:sp>
      <p:cxnSp>
        <p:nvCxnSpPr>
          <p:cNvPr id="41" name="Прямая со стрелкой 40"/>
          <p:cNvCxnSpPr/>
          <p:nvPr/>
        </p:nvCxnSpPr>
        <p:spPr>
          <a:xfrm flipV="1">
            <a:off x="3770750" y="3685149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4272294" y="3669314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flipH="1">
            <a:off x="1988571" y="2760421"/>
            <a:ext cx="1255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,10,11)</a:t>
            </a:r>
          </a:p>
        </p:txBody>
      </p:sp>
      <p:cxnSp>
        <p:nvCxnSpPr>
          <p:cNvPr id="46" name="Прямая со стрелкой 45"/>
          <p:cNvCxnSpPr/>
          <p:nvPr/>
        </p:nvCxnSpPr>
        <p:spPr>
          <a:xfrm flipV="1">
            <a:off x="2641271" y="3138306"/>
            <a:ext cx="332978" cy="481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3816172" y="3133226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4542441" y="2539667"/>
            <a:ext cx="372782" cy="95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726380" y="38741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3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51485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)</a:t>
            </a:r>
          </a:p>
        </p:txBody>
      </p:sp>
      <p:cxnSp>
        <p:nvCxnSpPr>
          <p:cNvPr id="64" name="Прямая со стрелкой 63"/>
          <p:cNvCxnSpPr>
            <a:stCxn id="8" idx="2"/>
            <a:endCxn id="61" idx="0"/>
          </p:cNvCxnSpPr>
          <p:nvPr/>
        </p:nvCxnSpPr>
        <p:spPr>
          <a:xfrm flipH="1">
            <a:off x="6006265" y="3723350"/>
            <a:ext cx="444188" cy="1508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8" idx="2"/>
            <a:endCxn id="62" idx="0"/>
          </p:cNvCxnSpPr>
          <p:nvPr/>
        </p:nvCxnSpPr>
        <p:spPr>
          <a:xfrm>
            <a:off x="6450453" y="3723350"/>
            <a:ext cx="322407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V="1">
            <a:off x="5873821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6522925" y="3698502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 flipH="1">
            <a:off x="5333699" y="3363991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13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627606" y="387642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6,99)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69634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8)</a:t>
            </a:r>
          </a:p>
        </p:txBody>
      </p:sp>
      <p:cxnSp>
        <p:nvCxnSpPr>
          <p:cNvPr id="76" name="Прямая со стрелкой 75"/>
          <p:cNvCxnSpPr>
            <a:endCxn id="74" idx="0"/>
          </p:cNvCxnSpPr>
          <p:nvPr/>
        </p:nvCxnSpPr>
        <p:spPr>
          <a:xfrm flipH="1">
            <a:off x="7891009" y="3741208"/>
            <a:ext cx="534568" cy="1352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" idx="2"/>
          </p:cNvCxnSpPr>
          <p:nvPr/>
        </p:nvCxnSpPr>
        <p:spPr>
          <a:xfrm>
            <a:off x="8425577" y="3698502"/>
            <a:ext cx="454611" cy="199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047768" y="434988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99)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158293" y="434988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)</a:t>
            </a:r>
          </a:p>
        </p:txBody>
      </p:sp>
      <p:cxnSp>
        <p:nvCxnSpPr>
          <p:cNvPr id="83" name="Прямая со стрелкой 82"/>
          <p:cNvCxnSpPr>
            <a:stCxn id="73" idx="2"/>
          </p:cNvCxnSpPr>
          <p:nvPr/>
        </p:nvCxnSpPr>
        <p:spPr>
          <a:xfrm flipH="1">
            <a:off x="8601043" y="4245753"/>
            <a:ext cx="393811" cy="15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73" idx="2"/>
            <a:endCxn id="80" idx="0"/>
          </p:cNvCxnSpPr>
          <p:nvPr/>
        </p:nvCxnSpPr>
        <p:spPr>
          <a:xfrm>
            <a:off x="8994854" y="4245753"/>
            <a:ext cx="332799" cy="1041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 flipV="1">
            <a:off x="6597376" y="3138306"/>
            <a:ext cx="350623" cy="64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 flipV="1">
            <a:off x="8541875" y="4227721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/>
          <p:nvPr/>
        </p:nvCxnSpPr>
        <p:spPr>
          <a:xfrm flipV="1">
            <a:off x="7914576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flipH="1" flipV="1">
            <a:off x="7799974" y="3143968"/>
            <a:ext cx="358319" cy="58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 flipH="1" flipV="1">
            <a:off x="9012640" y="4184172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/>
          <p:nvPr/>
        </p:nvCxnSpPr>
        <p:spPr>
          <a:xfrm flipH="1" flipV="1">
            <a:off x="8567778" y="3691738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flipH="1">
            <a:off x="9210154" y="3874188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99)</a:t>
            </a:r>
          </a:p>
        </p:txBody>
      </p:sp>
      <p:sp>
        <p:nvSpPr>
          <p:cNvPr id="94" name="TextBox 93"/>
          <p:cNvSpPr txBox="1"/>
          <p:nvPr/>
        </p:nvSpPr>
        <p:spPr>
          <a:xfrm flipH="1">
            <a:off x="8816342" y="3377634"/>
            <a:ext cx="98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8,99)</a:t>
            </a:r>
          </a:p>
        </p:txBody>
      </p:sp>
      <p:sp>
        <p:nvSpPr>
          <p:cNvPr id="95" name="TextBox 94"/>
          <p:cNvSpPr txBox="1"/>
          <p:nvPr/>
        </p:nvSpPr>
        <p:spPr>
          <a:xfrm flipH="1">
            <a:off x="7994268" y="2775596"/>
            <a:ext cx="141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6,8,13,99)</a:t>
            </a:r>
          </a:p>
        </p:txBody>
      </p:sp>
      <p:cxnSp>
        <p:nvCxnSpPr>
          <p:cNvPr id="98" name="Прямая со стрелкой 97"/>
          <p:cNvCxnSpPr/>
          <p:nvPr/>
        </p:nvCxnSpPr>
        <p:spPr>
          <a:xfrm flipH="1" flipV="1">
            <a:off x="6216538" y="2482067"/>
            <a:ext cx="524770" cy="105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flipH="1">
            <a:off x="4394139" y="1754326"/>
            <a:ext cx="2683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4,6,7, 8,10, 11,13,99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5" name="Рисунок 6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7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/>
      <p:bldP spid="12" grpId="0"/>
      <p:bldP spid="35" grpId="0"/>
      <p:bldP spid="40" grpId="0"/>
      <p:bldP spid="45" grpId="0"/>
      <p:bldP spid="61" grpId="0"/>
      <p:bldP spid="62" grpId="0"/>
      <p:bldP spid="72" grpId="0"/>
      <p:bldP spid="73" grpId="0"/>
      <p:bldP spid="74" grpId="0"/>
      <p:bldP spid="80" grpId="0"/>
      <p:bldP spid="81" grpId="0"/>
      <p:bldP spid="93" grpId="0"/>
      <p:bldP spid="94" grpId="0"/>
      <p:bldP spid="95" grpId="0"/>
      <p:bldP spid="10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2931" y="2882270"/>
            <a:ext cx="111405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слиянии двух упорядоченных частей, которые в исходном массиве занимают смежные области, сравниваем наименьшие элементы каждой из отсортированных частей и меньший из них отправляем в список вывода; повторяем описанные действия до тех пор, пока не исчерпается одна из частей; все оставшиеся элементы другой части пересылаем в список вывода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01702" y="186068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q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323010"/>
              </p:ext>
            </p:extLst>
          </p:nvPr>
        </p:nvGraphicFramePr>
        <p:xfrm>
          <a:off x="3703083" y="762564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4750" y="43374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00120" y="4169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506798"/>
              </p:ext>
            </p:extLst>
          </p:nvPr>
        </p:nvGraphicFramePr>
        <p:xfrm>
          <a:off x="3703082" y="569898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98015" y="5373118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9294" y="53352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4323690" y="673124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6608451" y="306054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 flipV="1">
            <a:off x="4034328" y="1293732"/>
            <a:ext cx="1165792" cy="110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6553448" y="1293732"/>
            <a:ext cx="1044557" cy="132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100347"/>
              </p:ext>
            </p:extLst>
          </p:nvPr>
        </p:nvGraphicFramePr>
        <p:xfrm>
          <a:off x="3654473" y="4176234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91697" y="416901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ru-RU" dirty="0">
                <a:latin typeface="Consolas" panose="020B0609020204030204" pitchFamily="49" charset="0"/>
              </a:rPr>
              <a:t>+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98848" y="45545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933254" y="1959815"/>
                <a:ext cx="97378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одим дополнительную память (список вывода), которая по размеру зависит от </a:t>
                </a:r>
                <a14:m>
                  <m:oMath xmlns:m="http://schemas.openxmlformats.org/officeDocument/2006/math">
                    <m:r>
                      <a:rPr lang="en-US" altLang="ru-RU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254" y="1959815"/>
                <a:ext cx="9737888" cy="369332"/>
              </a:xfrm>
              <a:prstGeom prst="rect">
                <a:avLst/>
              </a:prstGeom>
              <a:blipFill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/>
              <p:cNvSpPr/>
              <p:nvPr/>
            </p:nvSpPr>
            <p:spPr>
              <a:xfrm>
                <a:off x="550171" y="4706317"/>
                <a:ext cx="1114055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3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тем из дополнительной памяти пересылаем элементы в исходный массив, начиная</a:t>
                </a:r>
                <a:r>
                  <a:rPr lang="en-US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 индекс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заканчивая </a:t>
                </a:r>
                <a14:m>
                  <m:oMath xmlns:m="http://schemas.openxmlformats.org/officeDocument/2006/math">
                    <m:r>
                      <a:rPr lang="en-US" altLang="ru-RU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т.е. на позиции, которые в массиве занимали элементы рассмотренных частей).</a:t>
                </a:r>
              </a:p>
            </p:txBody>
          </p:sp>
        </mc:Choice>
        <mc:Fallback xmlns=""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71" y="4706317"/>
                <a:ext cx="11140555" cy="646331"/>
              </a:xfrm>
              <a:prstGeom prst="rect">
                <a:avLst/>
              </a:prstGeom>
              <a:blipFill>
                <a:blip r:embed="rId3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688085" y="76256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08981" y="574245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5261"/>
              </p:ext>
            </p:extLst>
          </p:nvPr>
        </p:nvGraphicFramePr>
        <p:xfrm>
          <a:off x="3674979" y="2348213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F6746756-EE78-69D3-C81B-91ED3688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648" y="2449882"/>
            <a:ext cx="2126290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additional</a:t>
            </a:r>
            <a:r>
              <a:rPr kumimoji="0" lang="ru-BY" altLang="ru-BY" sz="21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 </a:t>
            </a: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memory</a:t>
            </a:r>
            <a:r>
              <a:rPr kumimoji="0" lang="ru-BY" altLang="ru-BY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BY" altLang="ru-BY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70A161A3-6A4A-96BC-0A75-754B16544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5443" y="4240849"/>
            <a:ext cx="2126290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BY" altLang="ru-BY" sz="2100" b="0" i="0" u="none" strike="noStrike" cap="none" normalizeH="0" baseline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additional memory</a:t>
            </a:r>
            <a:r>
              <a:rPr kumimoji="0" lang="ru-BY" altLang="ru-BY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BY" altLang="ru-BY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27" grpId="0"/>
      <p:bldP spid="30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5862" y="184729"/>
            <a:ext cx="8800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2091417"/>
                <a:ext cx="5693789" cy="332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b="1" dirty="0"/>
                  <a:t>Алгоритм 1</a:t>
                </a:r>
                <a:endParaRPr lang="en-US" sz="2400" b="1" dirty="0"/>
              </a:p>
              <a:p>
                <a:pPr algn="ctr"/>
                <a:r>
                  <a:rPr lang="ru-RU" sz="2400" i="1" u="sng" dirty="0"/>
                  <a:t>Последовательный поиск</a:t>
                </a:r>
                <a:r>
                  <a:rPr lang="en-US" sz="2400" i="1" u="sng" dirty="0"/>
                  <a:t> max </a:t>
                </a:r>
                <a:r>
                  <a:rPr lang="ru-RU" sz="2400" i="1" u="sng" dirty="0"/>
                  <a:t>и </a:t>
                </a:r>
                <a:r>
                  <a:rPr lang="en-US" sz="2400" i="1" u="sng" dirty="0"/>
                  <a:t>min</a:t>
                </a:r>
              </a:p>
              <a:p>
                <a:pPr algn="ctr"/>
                <a:endParaRPr lang="ru-RU" b="1" dirty="0"/>
              </a:p>
              <a:p>
                <a:pPr algn="just"/>
                <a:r>
                  <a:rPr lang="ru-RU" sz="2400" dirty="0"/>
                  <a:t>Первый элемент массива полагаем в качестве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х</a:t>
                </a:r>
                <a:r>
                  <a:rPr lang="ru-RU" sz="2400" dirty="0"/>
                  <a:t> и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min</a:t>
                </a:r>
                <a:r>
                  <a:rPr lang="en-US" sz="2400" dirty="0"/>
                  <a:t>.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ru-RU" sz="2400" dirty="0"/>
                  <a:t>Каждый из оставшихся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1) </m:t>
                    </m:r>
                  </m:oMath>
                </a14:m>
                <a:r>
                  <a:rPr lang="ru-RU" sz="2400" dirty="0"/>
                  <a:t>элементов сравниваем с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х</a:t>
                </a:r>
                <a:r>
                  <a:rPr lang="ru-RU" sz="2400" dirty="0"/>
                  <a:t> и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min</a:t>
                </a:r>
                <a:r>
                  <a:rPr lang="ru-RU" sz="2400" dirty="0"/>
                  <a:t>, и, если надо, то корректируем значения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х</a:t>
                </a:r>
                <a:r>
                  <a:rPr lang="ru-RU" sz="2400" dirty="0"/>
                  <a:t> и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min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91417"/>
                <a:ext cx="5693789" cy="3323987"/>
              </a:xfrm>
              <a:prstGeom prst="rect">
                <a:avLst/>
              </a:prstGeom>
              <a:blipFill>
                <a:blip r:embed="rId2"/>
                <a:stretch>
                  <a:fillRect l="-1606" t="-1468" r="-1606" b="-33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869212" y="2736967"/>
            <a:ext cx="6223839" cy="289310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emplat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inMaxElement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ake_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!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27539" y="741517"/>
            <a:ext cx="109376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Задан массив из </a:t>
            </a:r>
            <a:r>
              <a:rPr lang="en-US" sz="2400" dirty="0"/>
              <a:t>n </a:t>
            </a:r>
            <a:r>
              <a:rPr lang="ru-RU" sz="2400" dirty="0"/>
              <a:t>элементов. Рассмотрим два алгоритма нахождения максимального и минимального элементов. </a:t>
            </a:r>
            <a:endParaRPr lang="en-US" sz="2400" dirty="0"/>
          </a:p>
          <a:p>
            <a:pPr lvl="2" algn="just"/>
            <a:r>
              <a:rPr lang="ru-RU" sz="2400" dirty="0"/>
              <a:t>Оценим </a:t>
            </a:r>
            <a:r>
              <a:rPr lang="ru-RU" sz="2400" u="sng" dirty="0"/>
              <a:t>число операций сравнения</a:t>
            </a:r>
            <a:r>
              <a:rPr lang="ru-RU" sz="2400" dirty="0"/>
              <a:t>, выполненных каждым из алгоритмов. </a:t>
            </a:r>
          </a:p>
        </p:txBody>
      </p:sp>
    </p:spTree>
    <p:extLst>
      <p:ext uri="{BB962C8B-B14F-4D97-AF65-F5344CB8AC3E}">
        <p14:creationId xmlns:p14="http://schemas.microsoft.com/office/powerpoint/2010/main" val="379495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554154" y="209440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q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4742"/>
              </p:ext>
            </p:extLst>
          </p:nvPr>
        </p:nvGraphicFramePr>
        <p:xfrm>
          <a:off x="215165" y="87454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5529" y="49248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0976" y="5837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07271" y="58002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5400000" flipV="1">
            <a:off x="2058911" y="2399595"/>
            <a:ext cx="690720" cy="2474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835772" y="785103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3120533" y="418033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546410" y="1516566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048000" y="1527717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227922"/>
              </p:ext>
            </p:extLst>
          </p:nvPr>
        </p:nvGraphicFramePr>
        <p:xfrm>
          <a:off x="312956" y="4022524"/>
          <a:ext cx="1968113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67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9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489302"/>
              </p:ext>
            </p:extLst>
          </p:nvPr>
        </p:nvGraphicFramePr>
        <p:xfrm>
          <a:off x="311378" y="3487339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3813" y="3046673"/>
            <a:ext cx="55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12950" y="313019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j=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7489" y="31301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6441972"/>
              </p:ext>
            </p:extLst>
          </p:nvPr>
        </p:nvGraphicFramePr>
        <p:xfrm>
          <a:off x="5094501" y="2729437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622488"/>
              </p:ext>
            </p:extLst>
          </p:nvPr>
        </p:nvGraphicFramePr>
        <p:xfrm>
          <a:off x="9992846" y="2726482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8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094500"/>
              </p:ext>
            </p:extLst>
          </p:nvPr>
        </p:nvGraphicFramePr>
        <p:xfrm>
          <a:off x="5094500" y="331486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2532437"/>
              </p:ext>
            </p:extLst>
          </p:nvPr>
        </p:nvGraphicFramePr>
        <p:xfrm>
          <a:off x="9992846" y="3314865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736420"/>
              </p:ext>
            </p:extLst>
          </p:nvPr>
        </p:nvGraphicFramePr>
        <p:xfrm>
          <a:off x="5094500" y="382345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749354"/>
              </p:ext>
            </p:extLst>
          </p:nvPr>
        </p:nvGraphicFramePr>
        <p:xfrm>
          <a:off x="5094500" y="437127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360478"/>
              </p:ext>
            </p:extLst>
          </p:nvPr>
        </p:nvGraphicFramePr>
        <p:xfrm>
          <a:off x="9992846" y="3817694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Таблица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818166"/>
              </p:ext>
            </p:extLst>
          </p:nvPr>
        </p:nvGraphicFramePr>
        <p:xfrm>
          <a:off x="9992846" y="4359763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9168"/>
              </p:ext>
            </p:extLst>
          </p:nvPr>
        </p:nvGraphicFramePr>
        <p:xfrm>
          <a:off x="5094499" y="491910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889192"/>
              </p:ext>
            </p:extLst>
          </p:nvPr>
        </p:nvGraphicFramePr>
        <p:xfrm>
          <a:off x="9992846" y="4919100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65809" y="2389076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131150" y="23513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54154" y="751074"/>
            <a:ext cx="39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к уменьшить дополнительную память, которая нужна при выполнении функции </a:t>
            </a:r>
            <a:r>
              <a:rPr lang="en-US" dirty="0" err="1">
                <a:latin typeface="Consolas" panose="020B0609020204030204" pitchFamily="49" charset="0"/>
              </a:rPr>
              <a:t>MergeList</a:t>
            </a:r>
            <a:r>
              <a:rPr lang="ru-RU" dirty="0"/>
              <a:t>?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03456" y="580024"/>
            <a:ext cx="684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47" name="Таблица 46">
            <a:extLst>
              <a:ext uri="{FF2B5EF4-FFF2-40B4-BE49-F238E27FC236}">
                <a16:creationId xmlns:a16="http://schemas.microsoft.com/office/drawing/2014/main" id="{64EBCE23-43F3-44E3-BA8B-12866F5F3C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865342"/>
              </p:ext>
            </p:extLst>
          </p:nvPr>
        </p:nvGraphicFramePr>
        <p:xfrm>
          <a:off x="5094499" y="5504528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D5D8FF43-5E1B-432B-BDDD-F793E5BB682F}"/>
              </a:ext>
            </a:extLst>
          </p:cNvPr>
          <p:cNvCxnSpPr>
            <a:cxnSpLocks/>
          </p:cNvCxnSpPr>
          <p:nvPr/>
        </p:nvCxnSpPr>
        <p:spPr>
          <a:xfrm flipH="1" flipV="1">
            <a:off x="2303907" y="4498372"/>
            <a:ext cx="253142" cy="2875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13B7704-6D79-458B-B84F-2C62132F9FBB}"/>
              </a:ext>
            </a:extLst>
          </p:cNvPr>
          <p:cNvSpPr txBox="1"/>
          <p:nvPr/>
        </p:nvSpPr>
        <p:spPr>
          <a:xfrm>
            <a:off x="311378" y="444291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=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ABBCAFC-9D5A-0777-E9A0-81A528C4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78" y="4836030"/>
            <a:ext cx="2126290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additional</a:t>
            </a:r>
            <a:r>
              <a:rPr kumimoji="0" lang="ru-BY" altLang="ru-BY" sz="21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 </a:t>
            </a: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memory</a:t>
            </a:r>
            <a:r>
              <a:rPr kumimoji="0" lang="ru-BY" altLang="ru-BY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BY" altLang="ru-BY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98EA0289-7208-F698-82C6-75899A033771}"/>
              </a:ext>
            </a:extLst>
          </p:cNvPr>
          <p:cNvCxnSpPr/>
          <p:nvPr/>
        </p:nvCxnSpPr>
        <p:spPr>
          <a:xfrm>
            <a:off x="661555" y="3743775"/>
            <a:ext cx="0" cy="294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34E43E77-944F-8D5D-0650-1987CD3AEA25}"/>
              </a:ext>
            </a:extLst>
          </p:cNvPr>
          <p:cNvCxnSpPr/>
          <p:nvPr/>
        </p:nvCxnSpPr>
        <p:spPr>
          <a:xfrm>
            <a:off x="1297012" y="3724062"/>
            <a:ext cx="0" cy="294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A68F33F-E69D-43CD-3BA3-978E81E92043}"/>
              </a:ext>
            </a:extLst>
          </p:cNvPr>
          <p:cNvCxnSpPr/>
          <p:nvPr/>
        </p:nvCxnSpPr>
        <p:spPr>
          <a:xfrm>
            <a:off x="1862923" y="3743775"/>
            <a:ext cx="0" cy="294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59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3" grpId="0"/>
      <p:bldP spid="26" grpId="0"/>
      <p:bldP spid="45" grpId="0"/>
      <p:bldP spid="46" grpId="0"/>
      <p:bldP spid="48" grpId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5504"/>
              </p:ext>
            </p:extLst>
          </p:nvPr>
        </p:nvGraphicFramePr>
        <p:xfrm>
          <a:off x="263951" y="2480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1117440" progId="Equation.DSMT4">
                  <p:embed/>
                </p:oleObj>
              </mc:Choice>
              <mc:Fallback>
                <p:oleObj name="Equation" r:id="rId2" imgW="4330440" imgH="111744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51" y="2480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45098" y="1753823"/>
                <a:ext cx="11273671" cy="415041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⋅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=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⋯+</m:t>
                                  </m:r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  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098" y="1753823"/>
                <a:ext cx="11273671" cy="41504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420104" y="166982"/>
            <a:ext cx="2660346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C08BD5-910C-4AB7-B2A7-62519D57F6FE}"/>
              </a:ext>
            </a:extLst>
          </p:cNvPr>
          <p:cNvSpPr txBox="1"/>
          <p:nvPr/>
        </p:nvSpPr>
        <p:spPr>
          <a:xfrm>
            <a:off x="111550" y="1427711"/>
            <a:ext cx="117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C5C8F-AE4C-F432-9A05-544D610634A1}"/>
                  </a:ext>
                </a:extLst>
              </p:cNvPr>
              <p:cNvSpPr txBox="1"/>
              <p:nvPr/>
            </p:nvSpPr>
            <p:spPr>
              <a:xfrm>
                <a:off x="263951" y="6409907"/>
                <a:ext cx="668653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</a:rPr>
                        <m:t>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C5C8F-AE4C-F432-9A05-544D61063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51" y="6409907"/>
                <a:ext cx="6686534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99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9142" y="505195"/>
            <a:ext cx="77065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C00000"/>
                </a:solidFill>
              </a:rPr>
              <a:t>Быстрая сортировка Ч. Хоара (</a:t>
            </a:r>
            <a:r>
              <a:rPr lang="en-US" sz="3200" dirty="0">
                <a:solidFill>
                  <a:srgbClr val="C00000"/>
                </a:solidFill>
              </a:rPr>
              <a:t>C.A.R. Hoare)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9142" y="1437861"/>
            <a:ext cx="67574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В </a:t>
            </a:r>
            <a:r>
              <a:rPr lang="ru-RU" sz="2400" b="1" dirty="0"/>
              <a:t>1960</a:t>
            </a:r>
            <a:r>
              <a:rPr lang="ru-RU" sz="2400" dirty="0"/>
              <a:t> году английский учёный Ч. Хоар разработал алгоритм «быстрой сортировки»,  который является наиболее популярным до настоящего времени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34392"/>
              </p:ext>
            </p:extLst>
          </p:nvPr>
        </p:nvGraphicFramePr>
        <p:xfrm>
          <a:off x="8247510" y="323186"/>
          <a:ext cx="3214540" cy="766784"/>
        </p:xfrm>
        <a:graphic>
          <a:graphicData uri="http://schemas.openxmlformats.org/drawingml/2006/table">
            <a:tbl>
              <a:tblPr/>
              <a:tblGrid>
                <a:gridCol w="3214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ru-RU" dirty="0">
                          <a:effectLst/>
                        </a:rPr>
                        <a:t>Чарльз Энтони Ричард Хоар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en-US" i="0" dirty="0">
                          <a:effectLst/>
                        </a:rPr>
                        <a:t>Charles Antony Richard Hoare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08831E7-A034-4436-BFA1-C2D45E30DE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510" y="1187748"/>
            <a:ext cx="3103359" cy="31033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282397-E5D0-4354-8545-BAC371D56B87}"/>
              </a:ext>
            </a:extLst>
          </p:cNvPr>
          <p:cNvSpPr txBox="1"/>
          <p:nvPr/>
        </p:nvSpPr>
        <p:spPr>
          <a:xfrm>
            <a:off x="8324921" y="4388885"/>
            <a:ext cx="34216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u="sng" dirty="0"/>
              <a:t>Дата рождения</a:t>
            </a:r>
            <a:r>
              <a:rPr lang="ru-RU" sz="1600" dirty="0"/>
              <a:t>: 11 января 1</a:t>
            </a:r>
            <a:r>
              <a:rPr lang="ru-RU" sz="1600" b="1" dirty="0"/>
              <a:t>934 </a:t>
            </a:r>
            <a:r>
              <a:rPr lang="ru-RU" sz="1600" dirty="0"/>
              <a:t>года</a:t>
            </a:r>
          </a:p>
          <a:p>
            <a:r>
              <a:rPr lang="ru-RU" sz="1600" u="sng" dirty="0"/>
              <a:t>Страна</a:t>
            </a:r>
            <a:r>
              <a:rPr lang="ru-RU" sz="1600" dirty="0"/>
              <a:t>: Великобритания</a:t>
            </a:r>
          </a:p>
          <a:p>
            <a:r>
              <a:rPr lang="ru-RU" sz="1600" u="sng" dirty="0"/>
              <a:t>Научная сфера</a:t>
            </a:r>
            <a:r>
              <a:rPr lang="ru-RU" sz="1600" dirty="0"/>
              <a:t>: Информатика</a:t>
            </a:r>
          </a:p>
          <a:p>
            <a:r>
              <a:rPr lang="ru-RU" sz="1600" u="sng" dirty="0"/>
              <a:t>Награды:</a:t>
            </a:r>
            <a:r>
              <a:rPr lang="ru-RU" sz="1600" dirty="0"/>
              <a:t> Премия Тьюринга, медаль «Пионер компьютерной техники»</a:t>
            </a:r>
          </a:p>
          <a:p>
            <a:r>
              <a:rPr lang="ru-RU" sz="1600" u="sng" dirty="0"/>
              <a:t>Известен как разработчик «быстрой сортировки»</a:t>
            </a:r>
            <a:endParaRPr lang="ru-BY" sz="1600" u="sng" dirty="0"/>
          </a:p>
        </p:txBody>
      </p:sp>
    </p:spTree>
    <p:extLst>
      <p:ext uri="{BB962C8B-B14F-4D97-AF65-F5344CB8AC3E}">
        <p14:creationId xmlns:p14="http://schemas.microsoft.com/office/powerpoint/2010/main" val="34716010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9988486"/>
                  </p:ext>
                </p:extLst>
              </p:nvPr>
            </p:nvGraphicFramePr>
            <p:xfrm>
              <a:off x="2511351" y="6227285"/>
              <a:ext cx="76043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347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98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4973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2373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9988486"/>
                  </p:ext>
                </p:extLst>
              </p:nvPr>
            </p:nvGraphicFramePr>
            <p:xfrm>
              <a:off x="2511351" y="6227285"/>
              <a:ext cx="76043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347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98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4973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86792" t="-1639" r="-1475472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/>
          <p:cNvSpPr txBox="1"/>
          <p:nvPr/>
        </p:nvSpPr>
        <p:spPr>
          <a:xfrm>
            <a:off x="5104374" y="590760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53368" y="5890452"/>
            <a:ext cx="587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ru-RU" i="1" dirty="0"/>
              <a:t>-1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26244" y="0"/>
            <a:ext cx="2733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(</a:t>
            </a:r>
            <a:r>
              <a:rPr lang="en-US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q,r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)</a:t>
            </a:r>
            <a:endParaRPr lang="ru-RU" sz="24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726" y="630715"/>
                <a:ext cx="11627650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Если</a:t>
                </a:r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   </a:t>
                </a:r>
                <a:r>
                  <a:rPr lang="ru-RU" sz="2000" dirty="0"/>
                  <a:t>то  </a:t>
                </a:r>
                <a:r>
                  <a:rPr lang="ru-RU" sz="2000" dirty="0" err="1">
                    <a:latin typeface="Consolas" panose="020B0609020204030204" pitchFamily="49" charset="0"/>
                  </a:rPr>
                  <a:t>QuickSort</a:t>
                </a:r>
                <a:r>
                  <a:rPr lang="en-US" sz="2000" i="1" dirty="0">
                    <a:latin typeface="Consolas" panose="020B0609020204030204" pitchFamily="49" charset="0"/>
                  </a:rPr>
                  <a:t> (</a:t>
                </a:r>
                <a:r>
                  <a:rPr lang="en-US" sz="2000" i="1" dirty="0" err="1">
                    <a:latin typeface="Consolas" panose="020B0609020204030204" pitchFamily="49" charset="0"/>
                  </a:rPr>
                  <a:t>q,r</a:t>
                </a:r>
                <a:r>
                  <a:rPr lang="en-US" sz="2000" i="1" dirty="0">
                    <a:latin typeface="Consolas" panose="020B0609020204030204" pitchFamily="49" charset="0"/>
                  </a:rPr>
                  <a:t>)</a:t>
                </a:r>
                <a:r>
                  <a:rPr lang="ru-RU" sz="2000" i="1" dirty="0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000" i="1" dirty="0"/>
                  <a:t>завершает работу. </a:t>
                </a:r>
                <a:endParaRPr lang="en-US" sz="2000" i="1" dirty="0"/>
              </a:p>
              <a:p>
                <a:pPr algn="just"/>
                <a:endParaRPr lang="ru-RU" sz="2000" i="1" dirty="0"/>
              </a:p>
              <a:p>
                <a:pPr algn="just"/>
                <a:r>
                  <a:rPr lang="ru-RU" sz="2000" dirty="0"/>
                  <a:t>Если</a:t>
                </a:r>
                <a:r>
                  <a:rPr lang="ru-RU" sz="2000" i="1" dirty="0"/>
                  <a:t> </a:t>
                </a:r>
                <a:r>
                  <a:rPr lang="en-US" sz="2000" i="1" dirty="0"/>
                  <a:t>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i="1" dirty="0"/>
                  <a:t>   </a:t>
                </a:r>
                <a:r>
                  <a:rPr lang="ru-RU" sz="2000" dirty="0"/>
                  <a:t>то</a:t>
                </a:r>
                <a:endParaRPr lang="en-US" sz="2000" dirty="0"/>
              </a:p>
              <a:p>
                <a:pPr algn="just"/>
                <a:endParaRPr lang="en-US" sz="2000" dirty="0"/>
              </a:p>
              <a:p>
                <a:pPr lvl="1" algn="just"/>
                <a:r>
                  <a:rPr lang="en-US" sz="2000" dirty="0"/>
                  <a:t>1.</a:t>
                </a:r>
                <a:r>
                  <a:rPr lang="ru-RU" sz="2000" dirty="0"/>
                  <a:t> Выбирается разделитель (сепаратор, опорный элемент</a:t>
                </a:r>
                <a:r>
                  <a:rPr lang="en-US" sz="2000" dirty="0"/>
                  <a:t>) (</a:t>
                </a:r>
                <a:r>
                  <a:rPr lang="ru-RU" sz="2000" dirty="0"/>
                  <a:t>англ. </a:t>
                </a:r>
                <a:r>
                  <a:rPr lang="en-US" sz="2000" dirty="0"/>
                  <a:t>pivot</a:t>
                </a:r>
                <a:r>
                  <a:rPr lang="ru-RU" sz="2000" dirty="0"/>
                  <a:t>) – некоторый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з рассматриваемой области.</a:t>
                </a:r>
                <a:r>
                  <a:rPr lang="en-US" sz="2000" dirty="0"/>
                  <a:t> </a:t>
                </a:r>
                <a:r>
                  <a:rPr lang="ru-RU" sz="2000" dirty="0"/>
                  <a:t>Например, в качестве сепаратора можно выбрать первый элемент области, т.е.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𝑎𝑟𝑟𝑎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2000" dirty="0"/>
                  <a:t>.</a:t>
                </a:r>
              </a:p>
              <a:p>
                <a:pPr lvl="4" algn="just"/>
                <a:endParaRPr lang="en-US" sz="2000" dirty="0"/>
              </a:p>
              <a:p>
                <a:pPr lvl="1"/>
                <a:r>
                  <a:rPr lang="en-US" sz="2000" dirty="0"/>
                  <a:t>2. </a:t>
                </a:r>
                <a:r>
                  <a:rPr lang="ru-RU" sz="2000" dirty="0"/>
                  <a:t>Относительно </a:t>
                </a:r>
                <a:r>
                  <a:rPr lang="en-US" sz="2000" dirty="0"/>
                  <a:t> </a:t>
                </a:r>
                <a:r>
                  <a:rPr lang="ru-RU" sz="2000" dirty="0"/>
                  <a:t>сепаратора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b="1" dirty="0"/>
                  <a:t> </a:t>
                </a:r>
                <a:r>
                  <a:rPr lang="ru-RU" sz="2000" dirty="0"/>
                  <a:t>массив разделим на три части (алгоритм Н. </a:t>
                </a:r>
                <a:r>
                  <a:rPr lang="ru-RU" sz="2000" dirty="0" err="1"/>
                  <a:t>Ламуто</a:t>
                </a:r>
                <a:r>
                  <a:rPr lang="ru-RU" sz="2000" dirty="0"/>
                  <a:t>): </a:t>
                </a:r>
              </a:p>
              <a:p>
                <a:pPr marL="1257300" lvl="2"/>
                <a:r>
                  <a:rPr lang="en-US" sz="2000" dirty="0"/>
                  <a:t>I</a:t>
                </a:r>
                <a:r>
                  <a:rPr lang="ru-RU" sz="2000" dirty="0"/>
                  <a:t> часть</a:t>
                </a:r>
                <a:r>
                  <a:rPr lang="en-US" sz="2000" dirty="0"/>
                  <a:t> </a:t>
                </a:r>
                <a:r>
                  <a:rPr lang="ru-RU" sz="2000" dirty="0"/>
                  <a:t>- элементы строго меньше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в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en-US" sz="2000" dirty="0"/>
                  <a:t> </a:t>
                </a:r>
                <a:r>
                  <a:rPr lang="ru-RU" sz="2000" dirty="0"/>
                  <a:t>располагаются по индексам от </a:t>
                </a:r>
                <a:r>
                  <a:rPr lang="en-US" sz="2000" i="1" dirty="0">
                    <a:latin typeface="Consolas" panose="020B0609020204030204" pitchFamily="49" charset="0"/>
                  </a:rPr>
                  <a:t>q</a:t>
                </a:r>
                <a:r>
                  <a:rPr lang="en-US" sz="2000" dirty="0"/>
                  <a:t> </a:t>
                </a:r>
                <a:r>
                  <a:rPr lang="ru-RU" sz="2000" dirty="0"/>
                  <a:t>до </a:t>
                </a:r>
                <a:r>
                  <a:rPr lang="en-US" sz="2000" i="1" dirty="0">
                    <a:latin typeface="Consolas" panose="020B0609020204030204" pitchFamily="49" charset="0"/>
                  </a:rPr>
                  <a:t>p-1</a:t>
                </a:r>
                <a:r>
                  <a:rPr lang="ru-RU" sz="2000" i="1" dirty="0"/>
                  <a:t>)</a:t>
                </a:r>
                <a:r>
                  <a:rPr lang="en-US" sz="2000" i="1" dirty="0"/>
                  <a:t>;</a:t>
                </a:r>
                <a:endParaRPr lang="en-US" sz="2000" dirty="0"/>
              </a:p>
              <a:p>
                <a:pPr marL="1257300" lvl="2"/>
                <a:r>
                  <a:rPr lang="en-US" sz="2000" dirty="0"/>
                  <a:t>II</a:t>
                </a:r>
                <a:r>
                  <a:rPr lang="ru-RU" sz="2000" dirty="0"/>
                  <a:t> часть - элемент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в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en-US" sz="2000" dirty="0"/>
                  <a:t> </a:t>
                </a:r>
                <a:r>
                  <a:rPr lang="ru-RU" sz="2000" dirty="0"/>
                  <a:t>располагается по индексу </a:t>
                </a:r>
                <a:r>
                  <a:rPr lang="en-US" sz="2000" i="1" dirty="0">
                    <a:latin typeface="Consolas" panose="020B0609020204030204" pitchFamily="49" charset="0"/>
                  </a:rPr>
                  <a:t>p</a:t>
                </a:r>
                <a:r>
                  <a:rPr lang="en-US" sz="2000" dirty="0"/>
                  <a:t>);</a:t>
                </a:r>
              </a:p>
              <a:p>
                <a:pPr marL="1257300" lvl="2"/>
                <a:r>
                  <a:rPr lang="en-US" sz="2000" dirty="0"/>
                  <a:t>III </a:t>
                </a:r>
                <a:r>
                  <a:rPr lang="ru-RU" sz="2000" dirty="0"/>
                  <a:t>часть </a:t>
                </a:r>
                <a:r>
                  <a:rPr lang="en-US" sz="2000" dirty="0"/>
                  <a:t>– </a:t>
                </a:r>
                <a:r>
                  <a:rPr lang="ru-RU" sz="2000" dirty="0"/>
                  <a:t>элементы больше или равные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в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en-US" sz="2000" dirty="0"/>
                  <a:t> </a:t>
                </a:r>
                <a:r>
                  <a:rPr lang="ru-RU" sz="2000" dirty="0"/>
                  <a:t>располагаются по индексам от </a:t>
                </a:r>
                <a:r>
                  <a:rPr lang="en-US" sz="2000" i="1" dirty="0">
                    <a:latin typeface="Consolas" panose="020B0609020204030204" pitchFamily="49" charset="0"/>
                  </a:rPr>
                  <a:t>p</a:t>
                </a:r>
                <a:r>
                  <a:rPr lang="ru-RU" sz="2000" i="1" dirty="0">
                    <a:latin typeface="Consolas" panose="020B0609020204030204" pitchFamily="49" charset="0"/>
                  </a:rPr>
                  <a:t>+1</a:t>
                </a:r>
                <a:r>
                  <a:rPr lang="en-US" sz="2000" dirty="0"/>
                  <a:t> </a:t>
                </a:r>
                <a:r>
                  <a:rPr lang="ru-RU" sz="2000" dirty="0"/>
                  <a:t>до </a:t>
                </a:r>
                <a:r>
                  <a:rPr lang="en-US" sz="2000" i="1" dirty="0">
                    <a:latin typeface="Consolas" panose="020B0609020204030204" pitchFamily="49" charset="0"/>
                  </a:rPr>
                  <a:t>r</a:t>
                </a:r>
                <a:r>
                  <a:rPr lang="ru-RU" sz="2000" i="1" dirty="0">
                    <a:latin typeface="Consolas" panose="020B0609020204030204" pitchFamily="49" charset="0"/>
                  </a:rPr>
                  <a:t>)</a:t>
                </a:r>
                <a:r>
                  <a:rPr lang="en-US" sz="2000" dirty="0"/>
                  <a:t>;</a:t>
                </a:r>
              </a:p>
              <a:p>
                <a:endParaRPr lang="ru-RU" sz="200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ru-RU" sz="2000" dirty="0"/>
                  <a:t>3. Рекурсивно вызываем алгоритм для первой и третьей части</a:t>
                </a:r>
                <a:r>
                  <a:rPr lang="en-US" sz="2000" dirty="0"/>
                  <a:t> (</a:t>
                </a:r>
                <a:r>
                  <a:rPr lang="ru-RU" sz="2000" dirty="0"/>
                  <a:t>если они не пустые): </a:t>
                </a:r>
                <a:endParaRPr lang="en-US" sz="2000" dirty="0"/>
              </a:p>
              <a:p>
                <a:pPr lvl="2"/>
                <a:r>
                  <a:rPr lang="en-US" sz="2000" i="1" dirty="0">
                    <a:solidFill>
                      <a:srgbClr val="C00000"/>
                    </a:solidFill>
                  </a:rPr>
                  <a:t>	</a:t>
                </a:r>
                <a:r>
                  <a:rPr lang="ru-RU" sz="2000" dirty="0" err="1">
                    <a:latin typeface="Consolas" panose="020B0609020204030204" pitchFamily="49" charset="0"/>
                  </a:rPr>
                  <a:t>QuickSort</a:t>
                </a:r>
                <a:r>
                  <a:rPr lang="ru-RU" sz="2000" i="1" dirty="0">
                    <a:latin typeface="Consolas" panose="020B0609020204030204" pitchFamily="49" charset="0"/>
                  </a:rPr>
                  <a:t>(</a:t>
                </a:r>
                <a:r>
                  <a:rPr lang="en-US" sz="2000" i="1" dirty="0">
                    <a:latin typeface="Consolas" panose="020B0609020204030204" pitchFamily="49" charset="0"/>
                  </a:rPr>
                  <a:t>q,p-1)</a:t>
                </a:r>
                <a:r>
                  <a:rPr lang="ru-RU" sz="2000" i="1" dirty="0">
                    <a:latin typeface="Consolas" panose="020B0609020204030204" pitchFamily="49" charset="0"/>
                  </a:rPr>
                  <a:t> </a:t>
                </a:r>
                <a:endParaRPr lang="en-US" sz="2000" i="1" dirty="0">
                  <a:latin typeface="Consolas" panose="020B0609020204030204" pitchFamily="49" charset="0"/>
                </a:endParaRPr>
              </a:p>
              <a:p>
                <a:pPr lvl="2"/>
                <a:r>
                  <a:rPr lang="en-US" sz="2000" i="1" dirty="0">
                    <a:latin typeface="Consolas" panose="020B0609020204030204" pitchFamily="49" charset="0"/>
                  </a:rPr>
                  <a:t>	</a:t>
                </a:r>
                <a:r>
                  <a:rPr lang="ru-RU" sz="2000" dirty="0" err="1">
                    <a:latin typeface="Consolas" panose="020B0609020204030204" pitchFamily="49" charset="0"/>
                  </a:rPr>
                  <a:t>QuickSort</a:t>
                </a:r>
                <a:r>
                  <a:rPr lang="en-US" sz="2000" i="1" dirty="0">
                    <a:latin typeface="Consolas" panose="020B0609020204030204" pitchFamily="49" charset="0"/>
                  </a:rPr>
                  <a:t>(p+1,r)</a:t>
                </a:r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26" y="630715"/>
                <a:ext cx="11627650" cy="5016758"/>
              </a:xfrm>
              <a:prstGeom prst="rect">
                <a:avLst/>
              </a:prstGeom>
              <a:blipFill>
                <a:blip r:embed="rId3"/>
                <a:stretch>
                  <a:fillRect l="-524" t="-608" r="-524" b="-12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95674"/>
              </p:ext>
            </p:extLst>
          </p:nvPr>
        </p:nvGraphicFramePr>
        <p:xfrm>
          <a:off x="3112027" y="6304169"/>
          <a:ext cx="1660164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41200" progId="Equation.DSMT4">
                  <p:embed/>
                </p:oleObj>
              </mc:Choice>
              <mc:Fallback>
                <p:oleObj name="Equation" r:id="rId4" imgW="1663560" imgH="2412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027" y="6304169"/>
                        <a:ext cx="1660164" cy="24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07524"/>
              </p:ext>
            </p:extLst>
          </p:nvPr>
        </p:nvGraphicFramePr>
        <p:xfrm>
          <a:off x="6499041" y="6277143"/>
          <a:ext cx="1679372" cy="28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79360" progId="Equation.DSMT4">
                  <p:embed/>
                </p:oleObj>
              </mc:Choice>
              <mc:Fallback>
                <p:oleObj name="Equation" r:id="rId6" imgW="1663560" imgH="279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041" y="6277143"/>
                        <a:ext cx="1679372" cy="283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5263" y="5940150"/>
            <a:ext cx="265693" cy="37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471735" y="5896609"/>
            <a:ext cx="593496" cy="37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+</a:t>
            </a:r>
            <a:r>
              <a:rPr lang="ru-RU" i="1" dirty="0"/>
              <a:t>1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7854838" y="128371"/>
            <a:ext cx="3987538" cy="147732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    </a:t>
            </a:r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q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6F262A-47BE-1645-76DA-09E7414B961B}"/>
                  </a:ext>
                </a:extLst>
              </p:cNvPr>
              <p:cNvSpPr txBox="1"/>
              <p:nvPr/>
            </p:nvSpPr>
            <p:spPr>
              <a:xfrm>
                <a:off x="-402996" y="5857953"/>
                <a:ext cx="60944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6F262A-47BE-1645-76DA-09E7414B96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2996" y="5857953"/>
                <a:ext cx="6094428" cy="369332"/>
              </a:xfrm>
              <a:prstGeom prst="rect">
                <a:avLst/>
              </a:prstGeom>
              <a:blipFill>
                <a:blip r:embed="rId8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6089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770" y="592661"/>
                <a:ext cx="762758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>
                    <a:solidFill>
                      <a:schemeClr val="tx1"/>
                    </a:solidFill>
                  </a:rPr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>
                    <a:solidFill>
                      <a:schemeClr val="tx1"/>
                    </a:solidFill>
                  </a:rPr>
                  <a:t>выбираем первый элемент рассматриваемой области. </a:t>
                </a:r>
              </a:p>
              <a:p>
                <a:pPr lvl="1" algn="just"/>
                <a:r>
                  <a:rPr lang="ru-RU" sz="2000" dirty="0">
                    <a:solidFill>
                      <a:schemeClr val="tx1"/>
                    </a:solidFill>
                  </a:rPr>
                  <a:t>Относительно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массив разделим на три части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функцией </a:t>
                </a:r>
                <a:r>
                  <a:rPr lang="en-US" sz="20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Partition</a:t>
                </a:r>
                <a:r>
                  <a:rPr lang="ru-RU" sz="2000" b="1" dirty="0">
                    <a:solidFill>
                      <a:schemeClr val="tx1"/>
                    </a:solidFill>
                  </a:rPr>
                  <a:t>: 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>
                    <a:solidFill>
                      <a:schemeClr val="tx1"/>
                    </a:solidFill>
                  </a:rPr>
                  <a:t> в первой части окажутся все  элементы, которые  строго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;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>
                    <a:solidFill>
                      <a:schemeClr val="tx1"/>
                    </a:solidFill>
                  </a:rPr>
                  <a:t> во второй части -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;</a:t>
                </a:r>
                <a:endParaRPr lang="ru-RU" sz="2000" dirty="0">
                  <a:solidFill>
                    <a:schemeClr val="tx1"/>
                  </a:solidFill>
                </a:endParaRP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>
                    <a:solidFill>
                      <a:schemeClr val="tx1"/>
                    </a:solidFill>
                  </a:rPr>
                  <a:t> в третьей части –  больше или равны</a:t>
                </a:r>
                <a:r>
                  <a:rPr lang="ru-RU" sz="2000" dirty="0"/>
                  <a:t>е</a:t>
                </a:r>
                <a:r>
                  <a:rPr lang="ru-RU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>
                    <a:solidFill>
                      <a:schemeClr val="tx1"/>
                    </a:solidFill>
                  </a:rPr>
                  <a:t>.</a:t>
                </a:r>
                <a:endParaRPr lang="ru-RU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0" y="592661"/>
                <a:ext cx="7627586" cy="2554545"/>
              </a:xfrm>
              <a:prstGeom prst="rect">
                <a:avLst/>
              </a:prstGeom>
              <a:blipFill>
                <a:blip r:embed="rId2"/>
                <a:stretch>
                  <a:fillRect t="-1193" r="-799" b="-358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6298102"/>
                  </p:ext>
                </p:extLst>
              </p:nvPr>
            </p:nvGraphicFramePr>
            <p:xfrm>
              <a:off x="1480155" y="4109307"/>
              <a:ext cx="520751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26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76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92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8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510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6298102"/>
                  </p:ext>
                </p:extLst>
              </p:nvPr>
            </p:nvGraphicFramePr>
            <p:xfrm>
              <a:off x="1480155" y="4109307"/>
              <a:ext cx="520751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26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76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92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8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510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24" t="-8197" r="-137931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34111"/>
              </p:ext>
            </p:extLst>
          </p:nvPr>
        </p:nvGraphicFramePr>
        <p:xfrm>
          <a:off x="2074722" y="4216377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722" y="4216377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23810"/>
              </p:ext>
            </p:extLst>
          </p:nvPr>
        </p:nvGraphicFramePr>
        <p:xfrm>
          <a:off x="3338655" y="41662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55" y="416627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96696" y="4370036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85945" y="437003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29883" y="4417483"/>
            <a:ext cx="239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2345337"/>
                  </p:ext>
                </p:extLst>
              </p:nvPr>
            </p:nvGraphicFramePr>
            <p:xfrm>
              <a:off x="1480154" y="3238987"/>
              <a:ext cx="5209712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00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53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42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2345337"/>
                  </p:ext>
                </p:extLst>
              </p:nvPr>
            </p:nvGraphicFramePr>
            <p:xfrm>
              <a:off x="1480154" y="3238987"/>
              <a:ext cx="5209712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00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53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42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961" t="-8197" r="-1582353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 bwMode="auto">
              <a:xfrm>
                <a:off x="1608425" y="2962317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425" y="2962317"/>
                <a:ext cx="333104" cy="241300"/>
              </a:xfrm>
              <a:prstGeom prst="rect">
                <a:avLst/>
              </a:prstGeom>
              <a:blipFill>
                <a:blip r:embed="rId9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554993" y="357598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891549" y="3569243"/>
            <a:ext cx="239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6424457" y="2913249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627587" y="313218"/>
            <a:ext cx="3957955" cy="1477328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q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7586" y="2782145"/>
            <a:ext cx="3957955" cy="3724096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def Partition (</a:t>
            </a:r>
            <a:r>
              <a:rPr lang="en-US" b="1" dirty="0" err="1">
                <a:latin typeface="Consolas" panose="020B0609020204030204" pitchFamily="49" charset="0"/>
              </a:rPr>
              <a:t>q,r</a:t>
            </a:r>
            <a:r>
              <a:rPr lang="en-US" b="1" dirty="0">
                <a:latin typeface="Consolas" panose="020B0609020204030204" pitchFamily="49" charset="0"/>
              </a:rPr>
              <a:t>)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</a:p>
          <a:p>
            <a:r>
              <a:rPr lang="en-US" b="1" i="1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x</a:t>
            </a:r>
            <a:r>
              <a:rPr lang="en-US" dirty="0">
                <a:latin typeface="Consolas" panose="020B0609020204030204" pitchFamily="49" charset="0"/>
              </a:rPr>
              <a:t>=array[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  <a:p>
            <a:r>
              <a:rPr lang="en-US" i="1" dirty="0">
                <a:latin typeface="Consolas" panose="020B0609020204030204" pitchFamily="49" charset="0"/>
              </a:rPr>
              <a:t> p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</a:p>
          <a:p>
            <a:r>
              <a:rPr lang="en-US" i="1" dirty="0">
                <a:latin typeface="Consolas" panose="020B0609020204030204" pitchFamily="49" charset="0"/>
              </a:rPr>
              <a:t> j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1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while j&lt;=r</a:t>
            </a:r>
            <a:r>
              <a:rPr lang="ru-RU" dirty="0">
                <a:latin typeface="Consolas" panose="020B0609020204030204" pitchFamily="49" charset="0"/>
              </a:rPr>
              <a:t>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dirty="0">
                <a:latin typeface="Consolas" panose="020B0609020204030204" pitchFamily="49" charset="0"/>
              </a:rPr>
              <a:t>    </a:t>
            </a:r>
            <a:r>
              <a:rPr lang="en-US" dirty="0">
                <a:latin typeface="Consolas" panose="020B0609020204030204" pitchFamily="49" charset="0"/>
              </a:rPr>
              <a:t>if array[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]&gt;=x:</a:t>
            </a:r>
          </a:p>
          <a:p>
            <a:r>
              <a:rPr lang="en-US" dirty="0">
                <a:latin typeface="Consolas" panose="020B0609020204030204" pitchFamily="49" charset="0"/>
              </a:rPr>
              <a:t>    </a:t>
            </a:r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else: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# array[j]&lt;x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</a:t>
            </a:r>
            <a:r>
              <a:rPr lang="ru-RU" i="1" dirty="0">
                <a:latin typeface="Consolas" panose="020B0609020204030204" pitchFamily="49" charset="0"/>
              </a:rPr>
              <a:t>  </a:t>
            </a:r>
            <a:r>
              <a:rPr lang="en-US" i="1" dirty="0">
                <a:latin typeface="Consolas" panose="020B0609020204030204" pitchFamily="49" charset="0"/>
              </a:rPr>
              <a:t> j+=1</a:t>
            </a:r>
            <a:endParaRPr lang="ru-RU" i="1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array</a:t>
            </a:r>
            <a:r>
              <a:rPr lang="en-US" i="1" dirty="0">
                <a:latin typeface="Consolas" panose="020B0609020204030204" pitchFamily="49" charset="0"/>
              </a:rPr>
              <a:t>[l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b="1" i="1" dirty="0">
                <a:latin typeface="Consolas" panose="020B0609020204030204" pitchFamily="49" charset="0"/>
              </a:rPr>
              <a:t>return</a:t>
            </a:r>
            <a:r>
              <a:rPr lang="en-US" i="1" dirty="0">
                <a:latin typeface="Consolas" panose="020B0609020204030204" pitchFamily="49" charset="0"/>
              </a:rPr>
              <a:t> p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864326"/>
                  </p:ext>
                </p:extLst>
              </p:nvPr>
            </p:nvGraphicFramePr>
            <p:xfrm>
              <a:off x="1480155" y="5199554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4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7806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864326"/>
                  </p:ext>
                </p:extLst>
              </p:nvPr>
            </p:nvGraphicFramePr>
            <p:xfrm>
              <a:off x="1480155" y="5199554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4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7806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2000" t="-1639" r="-1644000" b="-49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08349"/>
              </p:ext>
            </p:extLst>
          </p:nvPr>
        </p:nvGraphicFramePr>
        <p:xfrm>
          <a:off x="2383526" y="5287184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90440" progId="Equation.DSMT4">
                  <p:embed/>
                </p:oleObj>
              </mc:Choice>
              <mc:Fallback>
                <p:oleObj name="Equation" r:id="rId13" imgW="368280" imgH="19044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26" y="5287184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9344"/>
              </p:ext>
            </p:extLst>
          </p:nvPr>
        </p:nvGraphicFramePr>
        <p:xfrm>
          <a:off x="4381128" y="526813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128" y="5268134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900752" y="545164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2880649" y="598853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641458" y="3273854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тарт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7231" y="4126961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итерация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8902" y="6080051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финиш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DB72397-ADF4-4EAE-9EB6-DEA25FBE0A67}"/>
              </a:ext>
            </a:extLst>
          </p:cNvPr>
          <p:cNvCxnSpPr/>
          <p:nvPr/>
        </p:nvCxnSpPr>
        <p:spPr>
          <a:xfrm>
            <a:off x="7627586" y="141402"/>
            <a:ext cx="83540" cy="65799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" name="Таблица 45">
                <a:extLst>
                  <a:ext uri="{FF2B5EF4-FFF2-40B4-BE49-F238E27FC236}">
                    <a16:creationId xmlns:a16="http://schemas.microsoft.com/office/drawing/2014/main" id="{60D40584-AC03-41DD-3C7D-03ED0253B8A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2576097"/>
                  </p:ext>
                </p:extLst>
              </p:nvPr>
            </p:nvGraphicFramePr>
            <p:xfrm>
              <a:off x="1480155" y="6106921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2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3075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6" name="Таблица 45">
                <a:extLst>
                  <a:ext uri="{FF2B5EF4-FFF2-40B4-BE49-F238E27FC236}">
                    <a16:creationId xmlns:a16="http://schemas.microsoft.com/office/drawing/2014/main" id="{60D40584-AC03-41DD-3C7D-03ED0253B8A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2576097"/>
                  </p:ext>
                </p:extLst>
              </p:nvPr>
            </p:nvGraphicFramePr>
            <p:xfrm>
              <a:off x="1480155" y="6106921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2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3075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6"/>
                          <a:stretch>
                            <a:fillRect l="-412963" t="-1639" r="-1103704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59899"/>
              </p:ext>
            </p:extLst>
          </p:nvPr>
        </p:nvGraphicFramePr>
        <p:xfrm>
          <a:off x="2042392" y="6194551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190440" progId="Equation.DSMT4">
                  <p:embed/>
                </p:oleObj>
              </mc:Choice>
              <mc:Fallback>
                <p:oleObj name="Equation" r:id="rId17" imgW="368280" imgH="190440" progId="Equation.DSMT4">
                  <p:embed/>
                  <p:pic>
                    <p:nvPicPr>
                      <p:cNvPr id="0" name="Picture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92" y="6194551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17550"/>
              </p:ext>
            </p:extLst>
          </p:nvPr>
        </p:nvGraphicFramePr>
        <p:xfrm>
          <a:off x="4426555" y="619455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0" name="Picture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555" y="619455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2EFBDE19-A51C-8FED-BD6B-B3C0EF1098DB}"/>
              </a:ext>
            </a:extLst>
          </p:cNvPr>
          <p:cNvSpPr txBox="1"/>
          <p:nvPr/>
        </p:nvSpPr>
        <p:spPr>
          <a:xfrm>
            <a:off x="6588250" y="6422916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5A48C9D-6DAD-FE27-C6E2-20CA6BDEE40E}"/>
              </a:ext>
            </a:extLst>
          </p:cNvPr>
          <p:cNvSpPr txBox="1"/>
          <p:nvPr/>
        </p:nvSpPr>
        <p:spPr>
          <a:xfrm>
            <a:off x="6530968" y="5476565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136AFE-94AF-E058-E752-4C97838DF948}"/>
              </a:ext>
            </a:extLst>
          </p:cNvPr>
          <p:cNvSpPr txBox="1"/>
          <p:nvPr/>
        </p:nvSpPr>
        <p:spPr>
          <a:xfrm>
            <a:off x="2808100" y="642428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52" name="Дуга 51">
            <a:extLst>
              <a:ext uri="{FF2B5EF4-FFF2-40B4-BE49-F238E27FC236}">
                <a16:creationId xmlns:a16="http://schemas.microsoft.com/office/drawing/2014/main" id="{D4FAEB11-E158-0F68-9836-72677A0EA96B}"/>
              </a:ext>
            </a:extLst>
          </p:cNvPr>
          <p:cNvSpPr/>
          <p:nvPr/>
        </p:nvSpPr>
        <p:spPr>
          <a:xfrm>
            <a:off x="1607818" y="4863207"/>
            <a:ext cx="1399333" cy="652138"/>
          </a:xfrm>
          <a:prstGeom prst="arc">
            <a:avLst>
              <a:gd name="adj1" fmla="val 10931358"/>
              <a:gd name="adj2" fmla="val 21487591"/>
            </a:avLst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21">
                <a:extLst>
                  <a:ext uri="{FF2B5EF4-FFF2-40B4-BE49-F238E27FC236}">
                    <a16:creationId xmlns:a16="http://schemas.microsoft.com/office/drawing/2014/main" id="{AED3CC68-EE85-FDB6-30B7-A8ACB02296DB}"/>
                  </a:ext>
                </a:extLst>
              </p:cNvPr>
              <p:cNvSpPr txBox="1"/>
              <p:nvPr/>
            </p:nvSpPr>
            <p:spPr bwMode="auto">
              <a:xfrm>
                <a:off x="1528963" y="4471754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7" name="Объект 21">
                <a:extLst>
                  <a:ext uri="{FF2B5EF4-FFF2-40B4-BE49-F238E27FC236}">
                    <a16:creationId xmlns:a16="http://schemas.microsoft.com/office/drawing/2014/main" id="{AED3CC68-EE85-FDB6-30B7-A8ACB0229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8963" y="4471754"/>
                <a:ext cx="333104" cy="241300"/>
              </a:xfrm>
              <a:prstGeom prst="rect">
                <a:avLst/>
              </a:prstGeom>
              <a:blipFill>
                <a:blip r:embed="rId19"/>
                <a:stretch>
                  <a:fillRect b="-307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21">
                <a:extLst>
                  <a:ext uri="{FF2B5EF4-FFF2-40B4-BE49-F238E27FC236}">
                    <a16:creationId xmlns:a16="http://schemas.microsoft.com/office/drawing/2014/main" id="{48CF9A86-75BD-0678-B5A6-8DBB7DA0E3AC}"/>
                  </a:ext>
                </a:extLst>
              </p:cNvPr>
              <p:cNvSpPr txBox="1"/>
              <p:nvPr/>
            </p:nvSpPr>
            <p:spPr bwMode="auto">
              <a:xfrm>
                <a:off x="1480154" y="5528405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9" name="Объект 21">
                <a:extLst>
                  <a:ext uri="{FF2B5EF4-FFF2-40B4-BE49-F238E27FC236}">
                    <a16:creationId xmlns:a16="http://schemas.microsoft.com/office/drawing/2014/main" id="{48CF9A86-75BD-0678-B5A6-8DBB7DA0E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154" y="5528405"/>
                <a:ext cx="333104" cy="241300"/>
              </a:xfrm>
              <a:prstGeom prst="rect">
                <a:avLst/>
              </a:prstGeom>
              <a:blipFill>
                <a:blip r:embed="rId19"/>
                <a:stretch>
                  <a:fillRect b="-307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1">
                <a:extLst>
                  <a:ext uri="{FF2B5EF4-FFF2-40B4-BE49-F238E27FC236}">
                    <a16:creationId xmlns:a16="http://schemas.microsoft.com/office/drawing/2014/main" id="{85FA4D3C-34AF-ED34-75F0-F9C8F82D3DC3}"/>
                  </a:ext>
                </a:extLst>
              </p:cNvPr>
              <p:cNvSpPr txBox="1"/>
              <p:nvPr/>
            </p:nvSpPr>
            <p:spPr bwMode="auto">
              <a:xfrm>
                <a:off x="1438522" y="6470419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27" name="Объект 21">
                <a:extLst>
                  <a:ext uri="{FF2B5EF4-FFF2-40B4-BE49-F238E27FC236}">
                    <a16:creationId xmlns:a16="http://schemas.microsoft.com/office/drawing/2014/main" id="{85FA4D3C-34AF-ED34-75F0-F9C8F82D3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8522" y="6470419"/>
                <a:ext cx="333104" cy="241300"/>
              </a:xfrm>
              <a:prstGeom prst="rect">
                <a:avLst/>
              </a:prstGeom>
              <a:blipFill>
                <a:blip r:embed="rId20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1F1A74C-6441-C825-D92B-0A1F39410024}"/>
              </a:ext>
            </a:extLst>
          </p:cNvPr>
          <p:cNvSpPr txBox="1"/>
          <p:nvPr/>
        </p:nvSpPr>
        <p:spPr>
          <a:xfrm>
            <a:off x="768610" y="43792"/>
            <a:ext cx="6132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/>
              <a:t>Разделение </a:t>
            </a:r>
            <a:endParaRPr lang="en-US" sz="1800" b="1" dirty="0"/>
          </a:p>
          <a:p>
            <a:pPr algn="ctr"/>
            <a:r>
              <a:rPr lang="ru-RU" sz="1800" dirty="0"/>
              <a:t>(предложено </a:t>
            </a:r>
            <a:r>
              <a:rPr lang="ru-RU" sz="1800" b="1" dirty="0"/>
              <a:t>Нико </a:t>
            </a:r>
            <a:r>
              <a:rPr lang="ru-RU" sz="1800" b="1" dirty="0" err="1"/>
              <a:t>Ламуто</a:t>
            </a:r>
            <a:r>
              <a:rPr lang="ru-RU" sz="1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737373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3295" y="110857"/>
                <a:ext cx="708407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/>
                  <a:t>Разделение </a:t>
                </a:r>
                <a:endParaRPr lang="en-US" sz="2000" b="1" dirty="0"/>
              </a:p>
              <a:p>
                <a:pPr algn="ctr"/>
                <a:r>
                  <a:rPr lang="ru-RU" sz="2000" dirty="0"/>
                  <a:t>(предложено </a:t>
                </a:r>
                <a:r>
                  <a:rPr lang="ru-RU" sz="2000" b="1" dirty="0"/>
                  <a:t>Чарльзом Хоаром</a:t>
                </a:r>
                <a:r>
                  <a:rPr lang="ru-RU" sz="2000" dirty="0"/>
                  <a:t>)</a:t>
                </a:r>
              </a:p>
              <a:p>
                <a:pPr algn="just"/>
                <a:endParaRPr lang="ru-RU" sz="2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ru-RU" sz="2000" dirty="0">
                    <a:solidFill>
                      <a:schemeClr val="tx1"/>
                    </a:solidFill>
                  </a:rPr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будем выбирать первый элемент рассматриваемой области. 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ru-RU" sz="2000" dirty="0">
                    <a:solidFill>
                      <a:schemeClr val="tx1"/>
                    </a:solidFill>
                  </a:rPr>
                  <a:t>Относительно 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массив разделим на две части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функцией </a:t>
                </a:r>
                <a:r>
                  <a:rPr lang="en-US" sz="2000" b="1" dirty="0" err="1">
                    <a:latin typeface="Consolas" panose="020B0609020204030204" pitchFamily="49" charset="0"/>
                    <a:ea typeface="Cambria Math" panose="02040503050406030204" pitchFamily="18" charset="0"/>
                  </a:rPr>
                  <a:t>Hoare_Partition</a:t>
                </a:r>
                <a:r>
                  <a:rPr lang="ru-RU" sz="2000" dirty="0">
                    <a:solidFill>
                      <a:schemeClr val="tx1"/>
                    </a:solidFill>
                  </a:rPr>
                  <a:t>: </a:t>
                </a:r>
              </a:p>
              <a:p>
                <a:pPr algn="just"/>
                <a:endParaRPr lang="ru-RU" sz="2000" dirty="0">
                  <a:solidFill>
                    <a:schemeClr val="tx1"/>
                  </a:solidFill>
                </a:endParaRPr>
              </a:p>
              <a:p>
                <a:pPr marL="342900" algn="just"/>
                <a:r>
                  <a:rPr lang="ru-RU" sz="2000" dirty="0"/>
                  <a:t>(1) </a:t>
                </a:r>
                <a:r>
                  <a:rPr lang="ru-RU" sz="2000" dirty="0">
                    <a:solidFill>
                      <a:schemeClr val="tx1"/>
                    </a:solidFill>
                  </a:rPr>
                  <a:t>в первой части окажутся все  элементы, которые  равны или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зелёная заливка) </a:t>
                </a:r>
                <a:r>
                  <a:rPr lang="en-US" sz="2000" dirty="0">
                    <a:solidFill>
                      <a:schemeClr val="tx1"/>
                    </a:solidFill>
                  </a:rPr>
                  <a:t>;</a:t>
                </a:r>
                <a:endParaRPr lang="ru-RU" sz="2000" dirty="0">
                  <a:solidFill>
                    <a:schemeClr val="tx1"/>
                  </a:solidFill>
                </a:endParaRPr>
              </a:p>
              <a:p>
                <a:pPr marL="342900" algn="just"/>
                <a:endParaRPr lang="en-US" sz="2000" dirty="0">
                  <a:solidFill>
                    <a:schemeClr val="tx1"/>
                  </a:solidFill>
                </a:endParaRPr>
              </a:p>
              <a:p>
                <a:pPr marL="342900" algn="just"/>
                <a:r>
                  <a:rPr lang="ru-RU" sz="2000" dirty="0">
                    <a:solidFill>
                      <a:schemeClr val="tx1"/>
                    </a:solidFill>
                  </a:rPr>
                  <a:t>(2) во второй– элементы, которые </a:t>
                </a:r>
                <a:r>
                  <a:rPr lang="ru-RU" sz="2000" dirty="0"/>
                  <a:t>равны или бол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синяя заливка) .</a:t>
                </a:r>
                <a:endParaRPr lang="ru-RU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95" y="110857"/>
                <a:ext cx="7084078" cy="4401205"/>
              </a:xfrm>
              <a:prstGeom prst="rect">
                <a:avLst/>
              </a:prstGeom>
              <a:blipFill>
                <a:blip r:embed="rId3"/>
                <a:stretch>
                  <a:fillRect l="-947" t="-693" r="-861" b="-15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665092"/>
              </p:ext>
            </p:extLst>
          </p:nvPr>
        </p:nvGraphicFramePr>
        <p:xfrm>
          <a:off x="1564716" y="4993983"/>
          <a:ext cx="48684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76493"/>
              </p:ext>
            </p:extLst>
          </p:nvPr>
        </p:nvGraphicFramePr>
        <p:xfrm>
          <a:off x="2634266" y="506256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266" y="5062563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43364"/>
              </p:ext>
            </p:extLst>
          </p:nvPr>
        </p:nvGraphicFramePr>
        <p:xfrm>
          <a:off x="5067953" y="506256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42" name="Объект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953" y="5062563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90417" y="447427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065477" y="442676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8134" y="52763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35282" y="528937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705983" y="5490375"/>
            <a:ext cx="2552470" cy="94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8658" y="4998525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терация</a:t>
            </a:r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825236"/>
              </p:ext>
            </p:extLst>
          </p:nvPr>
        </p:nvGraphicFramePr>
        <p:xfrm>
          <a:off x="1564715" y="5873194"/>
          <a:ext cx="486841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5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32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81979"/>
              </p:ext>
            </p:extLst>
          </p:nvPr>
        </p:nvGraphicFramePr>
        <p:xfrm>
          <a:off x="2500245" y="5929448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5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45" y="5929448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83372"/>
              </p:ext>
            </p:extLst>
          </p:nvPr>
        </p:nvGraphicFramePr>
        <p:xfrm>
          <a:off x="4661131" y="5900636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57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131" y="5900636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20904" y="5888370"/>
            <a:ext cx="1130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финиш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12245" y="6248117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654630" y="6257702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63948" y="6158048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 стрелкой 15"/>
          <p:cNvCxnSpPr>
            <a:cxnSpLocks/>
          </p:cNvCxnSpPr>
          <p:nvPr/>
        </p:nvCxnSpPr>
        <p:spPr>
          <a:xfrm flipV="1">
            <a:off x="1598630" y="4859604"/>
            <a:ext cx="544498" cy="13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93019" y="4800488"/>
            <a:ext cx="3958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45C5773-9A2A-4179-94BF-2E55E7D3B1B2}"/>
              </a:ext>
            </a:extLst>
          </p:cNvPr>
          <p:cNvCxnSpPr/>
          <p:nvPr/>
        </p:nvCxnSpPr>
        <p:spPr>
          <a:xfrm>
            <a:off x="7522658" y="61555"/>
            <a:ext cx="0" cy="6811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16FC36-A241-BDD3-3587-7B864E554356}"/>
                  </a:ext>
                </a:extLst>
              </p:cNvPr>
              <p:cNvSpPr txBox="1"/>
              <p:nvPr/>
            </p:nvSpPr>
            <p:spPr>
              <a:xfrm>
                <a:off x="7893230" y="4101266"/>
                <a:ext cx="3832898" cy="19389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:r>
                  <a:rPr lang="ru-RU" dirty="0"/>
                  <a:t>В результате разделения будет сформирован индекс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для которого</a:t>
                </a:r>
              </a:p>
              <a:p>
                <a:pPr algn="just"/>
                <a:r>
                  <a:rPr lang="ru-RU" dirty="0"/>
                  <a:t>справедливы неравенства:</a:t>
                </a:r>
              </a:p>
              <a:p>
                <a:pPr lvl="3" algn="just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 </a:t>
                </a:r>
              </a:p>
              <a:p>
                <a:pPr algn="just"/>
                <a:r>
                  <a:rPr lang="ru-RU" dirty="0"/>
                  <a:t>и каждый элемент </a:t>
                </a:r>
                <a:r>
                  <a:rPr lang="ru-RU" dirty="0" err="1"/>
                  <a:t>подмассив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не превышает значений каждого элемента подмассив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 .</a:t>
                </a:r>
                <a:endParaRPr lang="ru-BY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16FC36-A241-BDD3-3587-7B864E554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230" y="4101266"/>
                <a:ext cx="3832898" cy="1938992"/>
              </a:xfrm>
              <a:prstGeom prst="rect">
                <a:avLst/>
              </a:prstGeom>
              <a:blipFill>
                <a:blip r:embed="rId13"/>
                <a:stretch>
                  <a:fillRect l="-3816" t="-4088" r="-3657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EF520C-189C-584C-6A3A-AF14B6267335}"/>
                  </a:ext>
                </a:extLst>
              </p:cNvPr>
              <p:cNvSpPr txBox="1"/>
              <p:nvPr/>
            </p:nvSpPr>
            <p:spPr>
              <a:xfrm>
                <a:off x="7941149" y="300438"/>
                <a:ext cx="3737060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Hoare_Partition 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while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TRUE</a:t>
                </a:r>
              </a:p>
              <a:p>
                <a:r>
                  <a:rPr lang="en-US" b="0" dirty="0">
                    <a:ea typeface="Cambria Math" panose="02040503050406030204" pitchFamily="18" charset="0"/>
                  </a:rPr>
                  <a:t>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do repeat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 err="1">
                    <a:latin typeface="Consolas" panose="020B0609020204030204" pitchFamily="49" charset="0"/>
                    <a:ea typeface="Cambria Math" panose="02040503050406030204" pitchFamily="18" charset="0"/>
                  </a:rPr>
                  <a:t>untile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repeat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 err="1">
                    <a:latin typeface="Consolas" panose="020B0609020204030204" pitchFamily="49" charset="0"/>
                    <a:ea typeface="Cambria Math" panose="02040503050406030204" pitchFamily="18" charset="0"/>
                  </a:rPr>
                  <a:t>untile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if</a:t>
                </a:r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>
                  <a:latin typeface="Consolas" panose="020B0609020204030204" pitchFamily="49" charset="0"/>
                  <a:ea typeface="Cambria Math" panose="02040503050406030204" pitchFamily="18" charset="0"/>
                </a:endParaRPr>
              </a:p>
              <a:p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then</a:t>
                </a:r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⟷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else</a:t>
                </a:r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retur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EF520C-189C-584C-6A3A-AF14B6267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149" y="300438"/>
                <a:ext cx="3737060" cy="3416320"/>
              </a:xfrm>
              <a:prstGeom prst="rect">
                <a:avLst/>
              </a:prstGeom>
              <a:blipFill>
                <a:blip r:embed="rId14"/>
                <a:stretch>
                  <a:fillRect l="-1468" t="-713" b="-178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Дуга 36">
            <a:extLst>
              <a:ext uri="{FF2B5EF4-FFF2-40B4-BE49-F238E27FC236}">
                <a16:creationId xmlns:a16="http://schemas.microsoft.com/office/drawing/2014/main" id="{0ABAF80C-0DE9-8786-5790-E741CD1881EE}"/>
              </a:ext>
            </a:extLst>
          </p:cNvPr>
          <p:cNvSpPr/>
          <p:nvPr/>
        </p:nvSpPr>
        <p:spPr>
          <a:xfrm>
            <a:off x="2851922" y="4684511"/>
            <a:ext cx="2331166" cy="652138"/>
          </a:xfrm>
          <a:prstGeom prst="arc">
            <a:avLst>
              <a:gd name="adj1" fmla="val 10931358"/>
              <a:gd name="adj2" fmla="val 21459928"/>
            </a:avLst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51368F-099F-D007-5A7D-3122B78A93A8}"/>
              </a:ext>
            </a:extLst>
          </p:cNvPr>
          <p:cNvSpPr txBox="1"/>
          <p:nvPr/>
        </p:nvSpPr>
        <p:spPr>
          <a:xfrm>
            <a:off x="3954181" y="6248117"/>
            <a:ext cx="715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ru-RU" i="1" dirty="0">
                <a:latin typeface="Consolas" panose="020B0609020204030204" pitchFamily="49" charset="0"/>
              </a:rPr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14433346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2498" y="198298"/>
            <a:ext cx="5096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Исходный алгоритм разделения, предложенный Ч. Хоаром</a:t>
            </a:r>
            <a:endParaRPr lang="ru-RU" sz="2000" dirty="0">
              <a:solidFill>
                <a:schemeClr val="tx1"/>
              </a:solidFill>
            </a:endParaRPr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1316795"/>
              </p:ext>
            </p:extLst>
          </p:nvPr>
        </p:nvGraphicFramePr>
        <p:xfrm>
          <a:off x="640889" y="1640559"/>
          <a:ext cx="486841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0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80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43935"/>
              </p:ext>
            </p:extLst>
          </p:nvPr>
        </p:nvGraphicFramePr>
        <p:xfrm>
          <a:off x="1576419" y="1696813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5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419" y="1696813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73503"/>
              </p:ext>
            </p:extLst>
          </p:nvPr>
        </p:nvGraphicFramePr>
        <p:xfrm>
          <a:off x="3737305" y="1668001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57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305" y="1668001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88419" y="2015482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38693" y="2015482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140122" y="1925413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45C5773-9A2A-4179-94BF-2E55E7D3B1B2}"/>
              </a:ext>
            </a:extLst>
          </p:cNvPr>
          <p:cNvCxnSpPr>
            <a:cxnSpLocks/>
          </p:cNvCxnSpPr>
          <p:nvPr/>
        </p:nvCxnSpPr>
        <p:spPr>
          <a:xfrm>
            <a:off x="6096000" y="23150"/>
            <a:ext cx="0" cy="6850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128AA5A-4385-D6FA-CD8B-18A2401258BA}"/>
              </a:ext>
            </a:extLst>
          </p:cNvPr>
          <p:cNvSpPr txBox="1"/>
          <p:nvPr/>
        </p:nvSpPr>
        <p:spPr>
          <a:xfrm>
            <a:off x="7087332" y="350746"/>
            <a:ext cx="3582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ерсия алгоритма разбиения, </a:t>
            </a:r>
          </a:p>
          <a:p>
            <a:r>
              <a:rPr lang="ru-RU" sz="2000" b="1" dirty="0"/>
              <a:t>предложенная Нико </a:t>
            </a:r>
            <a:r>
              <a:rPr lang="ru-RU" sz="2000" b="1" dirty="0" err="1"/>
              <a:t>Ламуто</a:t>
            </a:r>
            <a:endParaRPr lang="ru-BY" sz="20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DB3456-1236-6A7D-8509-7FE3528293CB}"/>
              </a:ext>
            </a:extLst>
          </p:cNvPr>
          <p:cNvSpPr txBox="1"/>
          <p:nvPr/>
        </p:nvSpPr>
        <p:spPr>
          <a:xfrm>
            <a:off x="8795284" y="1522171"/>
            <a:ext cx="210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7E3B2A91-DE6B-3420-FF75-489075AF94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957526"/>
                  </p:ext>
                </p:extLst>
              </p:nvPr>
            </p:nvGraphicFramePr>
            <p:xfrm>
              <a:off x="7361781" y="1640559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70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579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7E3B2A91-DE6B-3420-FF75-489075AF94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957526"/>
                  </p:ext>
                </p:extLst>
              </p:nvPr>
            </p:nvGraphicFramePr>
            <p:xfrm>
              <a:off x="7361781" y="1640559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70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579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61290" t="-1639" r="-601613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B00D55F-ABB6-44BE-0D1A-A6038517C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15284"/>
              </p:ext>
            </p:extLst>
          </p:nvPr>
        </p:nvGraphicFramePr>
        <p:xfrm>
          <a:off x="7784895" y="1715863"/>
          <a:ext cx="404291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895" y="1715863"/>
                        <a:ext cx="404291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0BA0E18-8A1B-E579-5E12-FEC0FCCE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51357"/>
              </p:ext>
            </p:extLst>
          </p:nvPr>
        </p:nvGraphicFramePr>
        <p:xfrm>
          <a:off x="10351580" y="1728189"/>
          <a:ext cx="26421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37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580" y="1728189"/>
                        <a:ext cx="264214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36E24E4-D317-14AD-65B5-4C58D9557E47}"/>
              </a:ext>
            </a:extLst>
          </p:cNvPr>
          <p:cNvSpPr txBox="1"/>
          <p:nvPr/>
        </p:nvSpPr>
        <p:spPr>
          <a:xfrm>
            <a:off x="12580781" y="1525902"/>
            <a:ext cx="182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0901EB-A1AC-3515-79D9-ECDCBD95242E}"/>
              </a:ext>
            </a:extLst>
          </p:cNvPr>
          <p:cNvSpPr txBox="1"/>
          <p:nvPr/>
        </p:nvSpPr>
        <p:spPr>
          <a:xfrm>
            <a:off x="9079857" y="1956789"/>
            <a:ext cx="210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5B135EC-6C1E-CB31-9C00-E6AA08C4E451}"/>
              </a:ext>
            </a:extLst>
          </p:cNvPr>
          <p:cNvSpPr txBox="1"/>
          <p:nvPr/>
        </p:nvSpPr>
        <p:spPr>
          <a:xfrm>
            <a:off x="7321674" y="1925413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5B43A20-6CF9-EF36-7448-12C5C3E8892D}"/>
              </a:ext>
            </a:extLst>
          </p:cNvPr>
          <p:cNvSpPr txBox="1"/>
          <p:nvPr/>
        </p:nvSpPr>
        <p:spPr>
          <a:xfrm>
            <a:off x="11386558" y="1996526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471608-B92F-600A-527E-045A3056C2AE}"/>
              </a:ext>
            </a:extLst>
          </p:cNvPr>
          <p:cNvSpPr txBox="1"/>
          <p:nvPr/>
        </p:nvSpPr>
        <p:spPr>
          <a:xfrm>
            <a:off x="603183" y="1152839"/>
            <a:ext cx="2102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  <a:ea typeface="Cambria Math" panose="02040503050406030204" pitchFamily="18" charset="0"/>
              </a:rPr>
              <a:t>Hoare_Partition</a:t>
            </a:r>
            <a:r>
              <a:rPr lang="en-US" dirty="0">
                <a:latin typeface="Consolas" panose="020B0609020204030204" pitchFamily="49" charset="0"/>
                <a:ea typeface="Cambria Math" panose="02040503050406030204" pitchFamily="18" charset="0"/>
              </a:rPr>
              <a:t> 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D806F50-88EF-EE51-8EB1-9D51E619E7E8}"/>
              </a:ext>
            </a:extLst>
          </p:cNvPr>
          <p:cNvSpPr txBox="1"/>
          <p:nvPr/>
        </p:nvSpPr>
        <p:spPr>
          <a:xfrm>
            <a:off x="7236215" y="994724"/>
            <a:ext cx="2102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onsolas" panose="020B0609020204030204" pitchFamily="49" charset="0"/>
                <a:ea typeface="Cambria Math" panose="02040503050406030204" pitchFamily="18" charset="0"/>
              </a:rPr>
              <a:t>Partition 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7B46C1F-10D2-3A5F-7356-5927326F5348}"/>
              </a:ext>
            </a:extLst>
          </p:cNvPr>
          <p:cNvSpPr txBox="1"/>
          <p:nvPr/>
        </p:nvSpPr>
        <p:spPr>
          <a:xfrm>
            <a:off x="254524" y="3313974"/>
            <a:ext cx="52547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Худший случай</a:t>
            </a:r>
            <a:r>
              <a:rPr lang="ru-RU" sz="2000" dirty="0"/>
              <a:t>: </a:t>
            </a:r>
            <a:endParaRPr lang="en-US" sz="2000" dirty="0"/>
          </a:p>
          <a:p>
            <a:pPr lvl="1" algn="just"/>
            <a:r>
              <a:rPr lang="ru-RU" sz="2000" dirty="0"/>
              <a:t>например, все данные различны и упорядочены, например, по возрастанию. Тогда в качестве сепаратора на каждом этапе разделения будет выбираться минимальный элемент и  сортируемая область сократится только на 1 элемент.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609F7-1115-4D05-FB3E-F04FE72545E6}"/>
              </a:ext>
            </a:extLst>
          </p:cNvPr>
          <p:cNvSpPr txBox="1"/>
          <p:nvPr/>
        </p:nvSpPr>
        <p:spPr>
          <a:xfrm>
            <a:off x="6251361" y="3400145"/>
            <a:ext cx="525478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Худший случай</a:t>
            </a:r>
            <a:r>
              <a:rPr lang="ru-RU" sz="2000" dirty="0"/>
              <a:t>: </a:t>
            </a:r>
            <a:endParaRPr lang="en-US" sz="2000" dirty="0"/>
          </a:p>
          <a:p>
            <a:pPr lvl="1" algn="just"/>
            <a:r>
              <a:rPr lang="ru-RU" sz="2000" dirty="0"/>
              <a:t>например, все данные одинаковы или упорядочены, например, по возрастанию. Сортируемая область в каждом из случаев сократится только на 1 элемент.</a:t>
            </a:r>
            <a:r>
              <a:rPr lang="en-US" sz="2000" dirty="0"/>
              <a:t>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821680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98152"/>
              </p:ext>
            </p:extLst>
          </p:nvPr>
        </p:nvGraphicFramePr>
        <p:xfrm>
          <a:off x="2698469" y="1042110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787320" progId="Equation.DSMT4">
                  <p:embed/>
                </p:oleObj>
              </mc:Choice>
              <mc:Fallback>
                <p:oleObj name="Equation" r:id="rId2" imgW="3632040" imgH="78732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469" y="1042110"/>
                        <a:ext cx="49942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6251" y="222989"/>
            <a:ext cx="2372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Худший случай </a:t>
            </a:r>
            <a:endParaRPr lang="en-US" sz="2400" dirty="0"/>
          </a:p>
          <a:p>
            <a:pPr lvl="1" algn="just"/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6251" y="2511824"/>
            <a:ext cx="611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1977" y="4283859"/>
            <a:ext cx="10928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реднее время </a:t>
            </a:r>
            <a:r>
              <a:rPr lang="ru-RU" sz="2400" dirty="0"/>
              <a:t>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по всем возможным наборам входных данны</a:t>
            </a:r>
            <a:r>
              <a:rPr lang="ru-RU" sz="2400" dirty="0"/>
              <a:t>х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3833531" y="5127973"/>
                <a:ext cx="4037850" cy="488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3531" y="5127973"/>
                <a:ext cx="4037850" cy="488950"/>
              </a:xfrm>
              <a:prstGeom prst="rect">
                <a:avLst/>
              </a:prstGeom>
              <a:blipFill>
                <a:blip r:embed="rId4"/>
                <a:stretch>
                  <a:fillRect l="-453" b="-11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49490" y="5630040"/>
            <a:ext cx="10625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деление на классы идёт на каждом этапе разделения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/>
              <a:t>Partition</a:t>
            </a:r>
            <a:r>
              <a:rPr lang="ru-RU" dirty="0"/>
              <a:t>,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 а класс характеризуется той позицией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ru-RU" dirty="0"/>
              <a:t>, куда будет помещён сепаратор после того, как будет произведено разделе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BAE15BC-5F0E-F849-0866-4548F3D0EB75}"/>
                  </a:ext>
                </a:extLst>
              </p:cNvPr>
              <p:cNvSpPr txBox="1"/>
              <p:nvPr/>
            </p:nvSpPr>
            <p:spPr>
              <a:xfrm>
                <a:off x="3637568" y="3359253"/>
                <a:ext cx="344628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BAE15BC-5F0E-F849-0866-4548F3D0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568" y="3359253"/>
                <a:ext cx="3446283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59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3194050" y="2033588"/>
                <a:ext cx="5017621" cy="1704694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4050" y="2033588"/>
                <a:ext cx="5017621" cy="17046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51610" y="395925"/>
            <a:ext cx="105203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Если на каждом этапе разделения в качестве сепаратора выбирать </a:t>
            </a:r>
            <a:r>
              <a:rPr lang="ru-RU" sz="2400" b="1" dirty="0"/>
              <a:t>средний по значению элемент (медиана) и делать это за линейное от количества элементов массива время</a:t>
            </a:r>
            <a:r>
              <a:rPr lang="ru-RU" sz="2400" dirty="0"/>
              <a:t>, то время работы алгоритма сортировки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dirty="0" err="1">
                <a:solidFill>
                  <a:srgbClr val="C00000"/>
                </a:solidFill>
              </a:rPr>
              <a:t>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6">
                <a:extLst>
                  <a:ext uri="{FF2B5EF4-FFF2-40B4-BE49-F238E27FC236}">
                    <a16:creationId xmlns:a16="http://schemas.microsoft.com/office/drawing/2014/main" id="{D1D6E6C4-AB92-F5FF-6842-3168D8CC5B06}"/>
                  </a:ext>
                </a:extLst>
              </p:cNvPr>
              <p:cNvSpPr txBox="1"/>
              <p:nvPr/>
            </p:nvSpPr>
            <p:spPr bwMode="auto">
              <a:xfrm>
                <a:off x="3333910" y="4543512"/>
                <a:ext cx="4669448" cy="488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RU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4" name="Объект 6">
                <a:extLst>
                  <a:ext uri="{FF2B5EF4-FFF2-40B4-BE49-F238E27FC236}">
                    <a16:creationId xmlns:a16="http://schemas.microsoft.com/office/drawing/2014/main" id="{D1D6E6C4-AB92-F5FF-6842-3168D8CC5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3910" y="4543512"/>
                <a:ext cx="4669448" cy="4889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652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34471" y="496982"/>
                <a:ext cx="11474822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b="1" dirty="0">
                    <a:solidFill>
                      <a:srgbClr val="FF0000"/>
                    </a:solidFill>
                  </a:rPr>
                  <a:t>C++ </a:t>
                </a:r>
                <a:r>
                  <a:rPr lang="ru-RU" sz="2000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std</a:t>
                </a:r>
                <a:r>
                  <a:rPr lang="ru-RU" sz="20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::</a:t>
                </a:r>
                <a:r>
                  <a:rPr lang="ru-RU" sz="2000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sort</a:t>
                </a:r>
                <a:r>
                  <a:rPr lang="ru-RU" sz="20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() </a:t>
                </a: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сновой служит алгоритм быстрой сортировки – модифицированный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ck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н же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o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нтроспективная сортировка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разработанный специально для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97 г., Дэвид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юссер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lvl="1"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качестве опорного элемента выбирается «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едиана и трёх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»: средний по значению элемент из первого, последнего и центрального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емента сортируемой области.</a:t>
                </a: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сортируемом фрагменте число элементов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рагмент сортируется методом вставки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ertion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сортировка вставками устойчива, работает в худшем случае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для больших массивов не используется, но на малых длинах  эффективна ввиду простоты реализации).</a:t>
                </a: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сортируемом фрагменте число элементов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выполняется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дифицированный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c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Sort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глубина рекурсии превысила некоторое пороговое значение, например,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ru-RU" b="1" i="0" dirty="0" smtClean="0">
                        <a:latin typeface="Cambria Math" panose="02040503050406030204" pitchFamily="18" charset="0"/>
                      </a:rPr>
                      <m:t>𝐥𝐨𝐠</m:t>
                    </m:r>
                    <m:r>
                      <a:rPr lang="ru-RU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лина всего массива, то рекурсивные операции прекращаются и данный фрагмент сортируется пирамидальным методом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p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 чистом его виде (сортировка кучей  в худшем случае работает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не устойчива).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1" y="496982"/>
                <a:ext cx="11474822" cy="5139869"/>
              </a:xfrm>
              <a:prstGeom prst="rect">
                <a:avLst/>
              </a:prstGeom>
              <a:blipFill>
                <a:blip r:embed="rId2"/>
                <a:stretch>
                  <a:fillRect l="-531" t="-712" r="-478" b="-9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59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900" y="303153"/>
            <a:ext cx="109853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ценим число операций сравнения для алгоритма последовательного поиска</a:t>
            </a:r>
            <a:r>
              <a:rPr lang="en-US" sz="2400" dirty="0"/>
              <a:t> </a:t>
            </a:r>
            <a:r>
              <a:rPr lang="ru-RU" sz="2400" dirty="0"/>
              <a:t>максимального и минимального элементов массива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34263"/>
              </p:ext>
            </p:extLst>
          </p:nvPr>
        </p:nvGraphicFramePr>
        <p:xfrm>
          <a:off x="4951413" y="1628775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291960" progId="Equation.DSMT4">
                  <p:embed/>
                </p:oleObj>
              </mc:Choice>
              <mc:Fallback>
                <p:oleObj name="Equation" r:id="rId2" imgW="2145960" imgH="2919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628775"/>
                        <a:ext cx="214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38848"/>
              </p:ext>
            </p:extLst>
          </p:nvPr>
        </p:nvGraphicFramePr>
        <p:xfrm>
          <a:off x="5859463" y="2181225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736560" progId="Equation.DSMT4">
                  <p:embed/>
                </p:oleObj>
              </mc:Choice>
              <mc:Fallback>
                <p:oleObj name="Equation" r:id="rId4" imgW="2679480" imgH="7365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2181225"/>
                        <a:ext cx="26797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=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+2</m:t>
                          </m: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)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)=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)+2</m:t>
                          </m:r>
                        </m:e>
                      </m:d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)+2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</m:t>
                      </m:r>
                    </m:oMath>
                  </m:oMathPara>
                </a14:m>
                <a:endParaRPr lang="ru-RU" sz="1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2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+2⋅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2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=2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63603" y="4227582"/>
            <a:ext cx="2208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 уравнения</a:t>
            </a:r>
          </a:p>
          <a:p>
            <a:r>
              <a:rPr lang="ru-RU" dirty="0"/>
              <a:t>методом ИТЕРАЦИ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412894" y="1999129"/>
            <a:ext cx="10779823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2894" y="1552320"/>
            <a:ext cx="3147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особ 1. Просто подсчитаем: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412894" y="2261087"/>
            <a:ext cx="491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пособ 2. Составим рекуррентное соотношение</a:t>
            </a:r>
          </a:p>
        </p:txBody>
      </p:sp>
    </p:spTree>
    <p:extLst>
      <p:ext uri="{BB962C8B-B14F-4D97-AF65-F5344CB8AC3E}">
        <p14:creationId xmlns:p14="http://schemas.microsoft.com/office/powerpoint/2010/main" val="21564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F373056-AD8B-4DED-A821-63FD6FC1BF7E}"/>
              </a:ext>
            </a:extLst>
          </p:cNvPr>
          <p:cNvSpPr txBox="1"/>
          <p:nvPr/>
        </p:nvSpPr>
        <p:spPr>
          <a:xfrm>
            <a:off x="34705" y="4763"/>
            <a:ext cx="12157295" cy="65659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Java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Arrays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.sort()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для примитивных типов данных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ru-RU" dirty="0"/>
              <a:t>Основой служит</a:t>
            </a:r>
            <a:r>
              <a:rPr lang="en-US" dirty="0"/>
              <a:t> </a:t>
            </a:r>
            <a:r>
              <a:rPr lang="ru-RU" dirty="0"/>
              <a:t>модифицированный </a:t>
            </a:r>
            <a:r>
              <a:rPr lang="en-US" b="1" dirty="0" err="1"/>
              <a:t>QuickSort</a:t>
            </a:r>
            <a:r>
              <a:rPr lang="en-US" dirty="0"/>
              <a:t> </a:t>
            </a:r>
            <a:r>
              <a:rPr lang="pl-PL" dirty="0"/>
              <a:t>,</a:t>
            </a:r>
            <a:r>
              <a:rPr lang="ru-RU" dirty="0"/>
              <a:t> для его реализации используется разбиение с двумя опорными элементами</a:t>
            </a:r>
            <a:r>
              <a:rPr lang="en-US" dirty="0"/>
              <a:t>,</a:t>
            </a:r>
            <a:r>
              <a:rPr lang="ru-RU" dirty="0"/>
              <a:t> которые выбираются при помощи нахождения золотого сечения</a:t>
            </a:r>
            <a:r>
              <a:rPr lang="en-US" dirty="0"/>
              <a:t>,</a:t>
            </a:r>
            <a:r>
              <a:rPr lang="ru-RU" dirty="0"/>
              <a:t> после чего выбираются 5 базовых элементов из числа которых специальным алгоритмом выбирают два опорных</a:t>
            </a:r>
            <a:r>
              <a:rPr lang="en-US" dirty="0"/>
              <a:t>.</a:t>
            </a:r>
            <a:r>
              <a:rPr lang="ru-RU" dirty="0"/>
              <a:t> Разбиение в общем виде выглядит вот так</a:t>
            </a:r>
            <a:r>
              <a:rPr lang="en-US" dirty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ru-RU" dirty="0"/>
          </a:p>
          <a:p>
            <a:pPr lvl="1" algn="just"/>
            <a:r>
              <a:rPr lang="ru-RU" dirty="0"/>
              <a:t>В случае</a:t>
            </a:r>
            <a:r>
              <a:rPr lang="en-US" dirty="0"/>
              <a:t>,</a:t>
            </a:r>
            <a:r>
              <a:rPr lang="ru-RU" dirty="0"/>
              <a:t> когда в массиве наблюдается много одинаковых элементов</a:t>
            </a:r>
            <a:r>
              <a:rPr lang="en-US" dirty="0"/>
              <a:t>,</a:t>
            </a:r>
            <a:r>
              <a:rPr lang="ru-RU" dirty="0"/>
              <a:t> то применяется </a:t>
            </a:r>
            <a:r>
              <a:rPr lang="en-US" dirty="0"/>
              <a:t>Dutch Flag partitioning</a:t>
            </a:r>
            <a:r>
              <a:rPr lang="pl-PL" dirty="0"/>
              <a:t>,</a:t>
            </a:r>
            <a:endParaRPr lang="ru-RU" dirty="0"/>
          </a:p>
          <a:p>
            <a:pPr lvl="1" algn="just"/>
            <a:r>
              <a:rPr lang="ru-RU" dirty="0"/>
              <a:t>Предложеннный  Эдсгером Дейкстрой</a:t>
            </a:r>
            <a:r>
              <a:rPr lang="en-US" dirty="0"/>
              <a:t>.</a:t>
            </a:r>
            <a:endParaRPr lang="ru-RU" dirty="0"/>
          </a:p>
          <a:p>
            <a:pPr lvl="1" algn="just"/>
            <a:endParaRPr lang="ru-RU" dirty="0"/>
          </a:p>
          <a:p>
            <a:pPr lvl="1" algn="just"/>
            <a:endParaRPr lang="en-US" dirty="0"/>
          </a:p>
          <a:p>
            <a:pPr lvl="1" algn="just">
              <a:spcBef>
                <a:spcPts val="400"/>
              </a:spcBef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сортируемом фрагменте число элементов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о фрагмент сортируется методом вставки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ionSor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just"/>
            <a:r>
              <a:rPr lang="ru-RU" dirty="0"/>
              <a:t>Также для ситуаций</a:t>
            </a:r>
            <a:r>
              <a:rPr lang="en-US" dirty="0"/>
              <a:t>,</a:t>
            </a:r>
            <a:r>
              <a:rPr lang="ru-RU" dirty="0"/>
              <a:t> когда глубина рекурсии превышает некоторое пороговое значение предусмотрен переход к алгоритму сортировки </a:t>
            </a:r>
            <a:r>
              <a:rPr lang="en-US" b="1" dirty="0" err="1"/>
              <a:t>HeapSort</a:t>
            </a:r>
            <a:r>
              <a:rPr lang="ru-RU" dirty="0"/>
              <a:t> в чистом его виде</a:t>
            </a:r>
            <a:r>
              <a:rPr lang="en-US" dirty="0"/>
              <a:t>.</a:t>
            </a:r>
            <a:endParaRPr lang="ru-RU" dirty="0"/>
          </a:p>
          <a:p>
            <a:pPr>
              <a:spcBef>
                <a:spcPts val="400"/>
              </a:spcBef>
            </a:pPr>
            <a:r>
              <a:rPr lang="ru-RU" b="1" dirty="0">
                <a:solidFill>
                  <a:srgbClr val="7030A0"/>
                </a:solidFill>
              </a:rPr>
              <a:t>Java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Arrays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.sort() для пользовательских типов данных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ru-RU" dirty="0"/>
              <a:t>До </a:t>
            </a:r>
            <a:r>
              <a:rPr lang="en-US" dirty="0"/>
              <a:t>Java 7 </a:t>
            </a:r>
            <a:r>
              <a:rPr lang="ru-RU" dirty="0"/>
              <a:t>использовался алгоритм сортировки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, однако в дальнейшем было решено отказаться от него в пользу алгоритма сортировки </a:t>
            </a:r>
            <a:r>
              <a:rPr lang="pl-PL" b="1" dirty="0"/>
              <a:t>TimSort</a:t>
            </a:r>
            <a:r>
              <a:rPr lang="en-US" b="1" dirty="0"/>
              <a:t>, </a:t>
            </a:r>
            <a:r>
              <a:rPr lang="ru-RU" dirty="0"/>
              <a:t>которая была выбрана разработчиками из-за её устойчивости</a:t>
            </a:r>
            <a:r>
              <a:rPr lang="en-US" dirty="0"/>
              <a:t>,</a:t>
            </a:r>
            <a:r>
              <a:rPr lang="ru-RU" dirty="0"/>
              <a:t> а также была оптимизирована по использованию дополнительной памяти до </a:t>
            </a:r>
            <a:r>
              <a:rPr lang="en-US" dirty="0"/>
              <a:t>n/2</a:t>
            </a:r>
            <a:r>
              <a:rPr lang="ru-RU" dirty="0"/>
              <a:t> (показывает лучшую производительность по сравнению с другими устойчивыми алгоритмами сортировками, например, таким алгоритмом, как «пузырёк»). </a:t>
            </a:r>
          </a:p>
          <a:p>
            <a:pPr>
              <a:spcBef>
                <a:spcPts val="400"/>
              </a:spcBef>
            </a:pPr>
            <a:r>
              <a:rPr lang="ru-RU" b="1" dirty="0">
                <a:solidFill>
                  <a:srgbClr val="7030A0"/>
                </a:solidFill>
              </a:rPr>
              <a:t>Java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Coll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e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ctions.sort()</a:t>
            </a:r>
            <a:endParaRPr lang="en-US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/>
            <a:r>
              <a:rPr lang="ru-RU" dirty="0"/>
              <a:t>Использует внутри  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java.util.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Arrays</a:t>
            </a:r>
            <a:r>
              <a:rPr lang="ru-RU" dirty="0">
                <a:solidFill>
                  <a:srgbClr val="7030A0"/>
                </a:solidFill>
                <a:latin typeface="Consolas" panose="020B0609020204030204" pitchFamily="49" charset="0"/>
              </a:rPr>
              <a:t>.sort() для пользовательских типов данных</a:t>
            </a:r>
          </a:p>
          <a:p>
            <a:pPr lvl="1" algn="r"/>
            <a:r>
              <a:rPr lang="ru-RU" dirty="0">
                <a:latin typeface="Consolas" panose="020B0609020204030204" pitchFamily="49" charset="0"/>
              </a:rPr>
              <a:t>Галькевич Виктор, 2024 год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11">
                <a:extLst>
                  <a:ext uri="{FF2B5EF4-FFF2-40B4-BE49-F238E27FC236}">
                    <a16:creationId xmlns:a16="http://schemas.microsoft.com/office/drawing/2014/main" id="{E95AF397-D4DB-44E7-B131-B2408835470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289054" y="2565387"/>
              <a:ext cx="4370119" cy="369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915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1588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933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=</m:t>
                                </m:r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11">
                <a:extLst>
                  <a:ext uri="{FF2B5EF4-FFF2-40B4-BE49-F238E27FC236}">
                    <a16:creationId xmlns:a16="http://schemas.microsoft.com/office/drawing/2014/main" id="{E95AF397-D4DB-44E7-B131-B2408835470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5051451"/>
                  </p:ext>
                </p:extLst>
              </p:nvPr>
            </p:nvGraphicFramePr>
            <p:xfrm>
              <a:off x="3289054" y="2565387"/>
              <a:ext cx="4370119" cy="369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1915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1588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9332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51" t="-1613" r="-152632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0238" t="-1613" r="-158929" b="-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1321" t="-1613" r="-75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3F53150-1E04-4829-A685-CB790101E6CB}"/>
              </a:ext>
            </a:extLst>
          </p:cNvPr>
          <p:cNvSpPr txBox="1"/>
          <p:nvPr/>
        </p:nvSpPr>
        <p:spPr>
          <a:xfrm>
            <a:off x="3182159" y="2867085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EF73BC6-1A75-4AC4-B6A0-078BF2D4F7D7}"/>
              </a:ext>
            </a:extLst>
          </p:cNvPr>
          <p:cNvSpPr txBox="1"/>
          <p:nvPr/>
        </p:nvSpPr>
        <p:spPr>
          <a:xfrm>
            <a:off x="7450431" y="2852465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Таблица 11">
                <a:extLst>
                  <a:ext uri="{FF2B5EF4-FFF2-40B4-BE49-F238E27FC236}">
                    <a16:creationId xmlns:a16="http://schemas.microsoft.com/office/drawing/2014/main" id="{DB0DA882-589B-4053-B788-1D0EF140D68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282458" y="1234090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49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690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78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&amp;&amp;≤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l-PL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Таблица 11">
                <a:extLst>
                  <a:ext uri="{FF2B5EF4-FFF2-40B4-BE49-F238E27FC236}">
                    <a16:creationId xmlns:a16="http://schemas.microsoft.com/office/drawing/2014/main" id="{DB0DA882-589B-4053-B788-1D0EF140D6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701119"/>
                  </p:ext>
                </p:extLst>
              </p:nvPr>
            </p:nvGraphicFramePr>
            <p:xfrm>
              <a:off x="3282458" y="1234090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449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690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7828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52" t="-1639" r="-225792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3267" t="-1639" r="-6468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70619" t="-1639" r="-1031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0C2E79F-06FC-4A15-B19A-C3A9A58DA00A}"/>
              </a:ext>
            </a:extLst>
          </p:cNvPr>
          <p:cNvSpPr txBox="1"/>
          <p:nvPr/>
        </p:nvSpPr>
        <p:spPr>
          <a:xfrm>
            <a:off x="3282458" y="1567621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7C694F1-F684-4C99-A471-251D421398AC}"/>
              </a:ext>
            </a:extLst>
          </p:cNvPr>
          <p:cNvSpPr txBox="1"/>
          <p:nvPr/>
        </p:nvSpPr>
        <p:spPr>
          <a:xfrm>
            <a:off x="7363376" y="1567621"/>
            <a:ext cx="28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5925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027CC3-7384-E28F-DEEF-3CABCB9FCC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9664154-95AA-D10A-7728-4DFAC3AC8D8D}"/>
              </a:ext>
            </a:extLst>
          </p:cNvPr>
          <p:cNvSpPr txBox="1"/>
          <p:nvPr/>
        </p:nvSpPr>
        <p:spPr>
          <a:xfrm>
            <a:off x="280707" y="933307"/>
            <a:ext cx="1177500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00B050"/>
                </a:solidFill>
              </a:rPr>
              <a:t>Python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и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ed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</a:t>
            </a:r>
          </a:p>
          <a:p>
            <a:pPr lvl="1" algn="just"/>
            <a:r>
              <a:rPr lang="ru-RU" dirty="0"/>
              <a:t>Функции в </a:t>
            </a:r>
            <a:r>
              <a:rPr lang="ru-RU" dirty="0" err="1"/>
              <a:t>Python</a:t>
            </a:r>
            <a:r>
              <a:rPr lang="ru-RU" dirty="0"/>
              <a:t> реализуют алгоритм </a:t>
            </a:r>
            <a:r>
              <a:rPr lang="ru-RU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TimSor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ru-RU" dirty="0">
                <a:latin typeface="Consolas" panose="020B0609020204030204" pitchFamily="49" charset="0"/>
              </a:rPr>
              <a:t>опубликован в </a:t>
            </a:r>
            <a:r>
              <a:rPr lang="en-US" dirty="0">
                <a:latin typeface="Consolas" panose="020B0609020204030204" pitchFamily="49" charset="0"/>
              </a:rPr>
              <a:t> 20</a:t>
            </a:r>
            <a:r>
              <a:rPr lang="ru-RU" dirty="0">
                <a:latin typeface="Consolas" panose="020B0609020204030204" pitchFamily="49" charset="0"/>
              </a:rPr>
              <a:t>02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году американским учёным Тимом </a:t>
            </a:r>
            <a:r>
              <a:rPr lang="ru-RU" dirty="0" err="1">
                <a:latin typeface="Consolas" panose="020B0609020204030204" pitchFamily="49" charset="0"/>
              </a:rPr>
              <a:t>Петерсом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/>
              <a:t>Tim Peters</a:t>
            </a:r>
            <a:r>
              <a:rPr lang="ru-RU" dirty="0">
                <a:latin typeface="Consolas" panose="020B0609020204030204" pitchFamily="49" charset="0"/>
              </a:rPr>
              <a:t>)</a:t>
            </a:r>
            <a:r>
              <a:rPr lang="ru-RU" dirty="0"/>
              <a:t>, основанный на сортировке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 и сортировке вставкой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/>
              <a:t>. Основная идея алгоритма: по специальному алгоритму входной массив разделяется на </a:t>
            </a:r>
            <a:r>
              <a:rPr lang="ru-RU" dirty="0" err="1"/>
              <a:t>подмассивы</a:t>
            </a:r>
            <a:r>
              <a:rPr lang="ru-RU" dirty="0"/>
              <a:t>. Каждый </a:t>
            </a:r>
            <a:r>
              <a:rPr lang="ru-RU" dirty="0" err="1"/>
              <a:t>подмассив</a:t>
            </a:r>
            <a:r>
              <a:rPr lang="ru-RU" dirty="0"/>
              <a:t> сортируется сортировкой вставками. Отсортированные </a:t>
            </a:r>
            <a:r>
              <a:rPr lang="ru-RU" dirty="0" err="1"/>
              <a:t>подмассивы</a:t>
            </a:r>
            <a:r>
              <a:rPr lang="ru-RU" dirty="0"/>
              <a:t> собираются в единый массив с помощью модифицированной сортировки слиянием (</a:t>
            </a:r>
            <a:r>
              <a:rPr lang="en-US" dirty="0">
                <a:hlinkClick r:id="rId2"/>
              </a:rPr>
              <a:t>https://neerc.ifmo.ru/wiki/index.php?title=Timsort</a:t>
            </a:r>
            <a:r>
              <a:rPr lang="ru-RU" dirty="0"/>
              <a:t> 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0C3397-F7AA-1858-CDAB-93B365B00264}"/>
              </a:ext>
            </a:extLst>
          </p:cNvPr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>
            <a:extLst>
              <a:ext uri="{FF2B5EF4-FFF2-40B4-BE49-F238E27FC236}">
                <a16:creationId xmlns:a16="http://schemas.microsoft.com/office/drawing/2014/main" id="{E8B75AFF-832C-AB97-770A-C82A261B03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85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/>
              <p:nvPr/>
            </p:nvSpPr>
            <p:spPr>
              <a:xfrm>
                <a:off x="3259792" y="2069683"/>
                <a:ext cx="591751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3200" b="1" dirty="0">
                    <a:latin typeface="+mj-lt"/>
                  </a:rPr>
                  <a:t>Алгоритмы </a:t>
                </a:r>
              </a:p>
              <a:p>
                <a:pPr algn="ctr"/>
                <a:r>
                  <a:rPr lang="ru-RU" sz="3200" b="1" dirty="0">
                    <a:latin typeface="+mj-lt"/>
                  </a:rPr>
                  <a:t>нахождения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3200" b="1" dirty="0">
                    <a:latin typeface="+mj-lt"/>
                  </a:rPr>
                  <a:t>-го наименьшего элемента</a:t>
                </a:r>
                <a:endParaRPr lang="ru-BY" sz="32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792" y="2069683"/>
                <a:ext cx="5917513" cy="1569660"/>
              </a:xfrm>
              <a:prstGeom prst="rect">
                <a:avLst/>
              </a:prstGeom>
              <a:blipFill>
                <a:blip r:embed="rId2"/>
                <a:stretch>
                  <a:fillRect t="-5058" r="-619" b="-1206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4795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/>
              <p:nvPr/>
            </p:nvSpPr>
            <p:spPr>
              <a:xfrm>
                <a:off x="292232" y="40244"/>
                <a:ext cx="11698664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b="0" dirty="0"/>
                  <a:t>Определение</a:t>
                </a:r>
              </a:p>
              <a:p>
                <a:pPr lvl="1" algn="just"/>
                <a:r>
                  <a:rPr lang="ru-RU" sz="2400" dirty="0"/>
                  <a:t>Элемент, который стоит на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месте в отсортированном по не убыванию массиве, называется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м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наименьшим элементом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й</m:t>
                    </m:r>
                  </m:oMath>
                </a14:m>
                <a:r>
                  <a:rPr lang="ru-RU" sz="2400" dirty="0"/>
                  <a:t> порядковой статистикой)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32" y="40244"/>
                <a:ext cx="11698664" cy="1323439"/>
              </a:xfrm>
              <a:prstGeom prst="rect">
                <a:avLst/>
              </a:prstGeom>
              <a:blipFill>
                <a:blip r:embed="rId2"/>
                <a:stretch>
                  <a:fillRect l="-1355" t="-5991" r="-782" b="-967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A24D9D5C-FD39-2AB7-3EA8-199BC8D2E4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67507"/>
                  </p:ext>
                </p:extLst>
              </p:nvPr>
            </p:nvGraphicFramePr>
            <p:xfrm>
              <a:off x="1180707" y="2545234"/>
              <a:ext cx="6412464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A24D9D5C-FD39-2AB7-3EA8-199BC8D2E4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67507"/>
                  </p:ext>
                </p:extLst>
              </p:nvPr>
            </p:nvGraphicFramePr>
            <p:xfrm>
              <a:off x="1180707" y="2545234"/>
              <a:ext cx="6412464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7042" r="-699242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3CDACDB-15A2-D007-90FF-DE0F407CB149}"/>
              </a:ext>
            </a:extLst>
          </p:cNvPr>
          <p:cNvSpPr txBox="1"/>
          <p:nvPr/>
        </p:nvSpPr>
        <p:spPr>
          <a:xfrm>
            <a:off x="1180708" y="1909898"/>
            <a:ext cx="30954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/>
              <a:t>Например, для массива</a:t>
            </a:r>
            <a:endParaRPr lang="ru-BY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C44A3976-3F2B-C8C8-47A3-2385BCBF1D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0560324"/>
                  </p:ext>
                </p:extLst>
              </p:nvPr>
            </p:nvGraphicFramePr>
            <p:xfrm>
              <a:off x="1477769" y="4364773"/>
              <a:ext cx="6412464" cy="77108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27912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22791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  <m:sub/>
                                  <m:sup>
                                    <m:r>
                                      <a:rPr lang="ru-RU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сорт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C44A3976-3F2B-C8C8-47A3-2385BCBF1D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0560324"/>
                  </p:ext>
                </p:extLst>
              </p:nvPr>
            </p:nvGraphicFramePr>
            <p:xfrm>
              <a:off x="1477769" y="4364773"/>
              <a:ext cx="6412464" cy="77108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0532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97015" r="-699242" b="-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6CF16661-563E-5EC5-747A-BA46075BE30F}"/>
              </a:ext>
            </a:extLst>
          </p:cNvPr>
          <p:cNvCxnSpPr/>
          <p:nvPr/>
        </p:nvCxnSpPr>
        <p:spPr>
          <a:xfrm>
            <a:off x="4912306" y="4215455"/>
            <a:ext cx="121607" cy="292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6D9193A5-3C59-0006-AD9D-21283CCA724E}"/>
              </a:ext>
            </a:extLst>
          </p:cNvPr>
          <p:cNvCxnSpPr/>
          <p:nvPr/>
        </p:nvCxnSpPr>
        <p:spPr>
          <a:xfrm>
            <a:off x="2960016" y="5307292"/>
            <a:ext cx="44494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DCFF58-AB42-CB99-6AE9-CD6B77DCD0E4}"/>
                  </a:ext>
                </a:extLst>
              </p:cNvPr>
              <p:cNvSpPr txBox="1"/>
              <p:nvPr/>
            </p:nvSpPr>
            <p:spPr>
              <a:xfrm>
                <a:off x="1180708" y="3793374"/>
                <a:ext cx="51304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, то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1800" dirty="0"/>
                  <a:t>-й наименьший </a:t>
                </a:r>
                <a:r>
                  <a:rPr lang="ru-RU" dirty="0"/>
                  <a:t>элемент равен 7:</a:t>
                </a:r>
                <a:endParaRPr lang="ru-BY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DCFF58-AB42-CB99-6AE9-CD6B77DCD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708" y="3793374"/>
                <a:ext cx="5130445" cy="369332"/>
              </a:xfrm>
              <a:prstGeom prst="rect">
                <a:avLst/>
              </a:prstGeom>
              <a:blipFill>
                <a:blip r:embed="rId6"/>
                <a:stretch>
                  <a:fillRect l="-1070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CB19903-DB6E-6993-BFA7-39FAB1FE98C3}"/>
              </a:ext>
            </a:extLst>
          </p:cNvPr>
          <p:cNvSpPr txBox="1"/>
          <p:nvPr/>
        </p:nvSpPr>
        <p:spPr>
          <a:xfrm>
            <a:off x="1180707" y="5722462"/>
            <a:ext cx="10699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53259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EB32C9F-4D10-ED8C-77E4-445EE3D24E10}"/>
                  </a:ext>
                </a:extLst>
              </p:cNvPr>
              <p:cNvSpPr txBox="1"/>
              <p:nvPr/>
            </p:nvSpPr>
            <p:spPr>
              <a:xfrm>
                <a:off x="206759" y="-101727"/>
                <a:ext cx="7815452" cy="452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b="0" dirty="0"/>
                  <a:t>Определение</a:t>
                </a:r>
              </a:p>
              <a:p>
                <a:pPr lvl="1" algn="just"/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нечётно то </a:t>
                </a:r>
                <a:r>
                  <a:rPr lang="ru-RU" sz="2000" b="1" dirty="0"/>
                  <a:t>медианой</a:t>
                </a:r>
                <a:r>
                  <a:rPr lang="ru-RU" sz="2000" b="0" dirty="0"/>
                  <a:t> (</a:t>
                </a:r>
                <a:r>
                  <a:rPr lang="ru-RU" sz="2000" dirty="0"/>
                  <a:t>англ. </a:t>
                </a:r>
                <a:r>
                  <a:rPr lang="en-US" sz="2000" dirty="0"/>
                  <a:t>median) </a:t>
                </a:r>
                <a:r>
                  <a:rPr lang="ru-RU" sz="2000" b="0" dirty="0"/>
                  <a:t>массива из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b="0" dirty="0"/>
                  <a:t> элементов называется такой его элемент, который стоит на месте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2000" dirty="0"/>
                  <a:t> в упорядоченном массиве. </a:t>
                </a:r>
              </a:p>
              <a:p>
                <a:pPr lvl="1" algn="just"/>
                <a:endParaRPr lang="ru-RU" sz="2000" dirty="0"/>
              </a:p>
              <a:p>
                <a:pPr lvl="1" algn="just"/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чётно, то </a:t>
                </a:r>
                <a:r>
                  <a:rPr lang="ru-RU" sz="2000" b="1" dirty="0"/>
                  <a:t>нижней медианой </a:t>
                </a:r>
                <a:r>
                  <a:rPr lang="ru-RU" sz="2000" dirty="0"/>
                  <a:t>массива из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элементов называют называется такой его элемент, который стоит на месте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в упорядоченном массиве. </a:t>
                </a:r>
              </a:p>
              <a:p>
                <a:pPr lvl="1" algn="just">
                  <a:spcBef>
                    <a:spcPts val="400"/>
                  </a:spcBef>
                </a:pPr>
                <a:endParaRPr lang="ru-RU" sz="2000" dirty="0"/>
              </a:p>
              <a:p>
                <a:pPr lvl="1" algn="just">
                  <a:spcBef>
                    <a:spcPts val="400"/>
                  </a:spcBef>
                </a:pP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чётно, то </a:t>
                </a:r>
                <a:r>
                  <a:rPr lang="ru-RU" sz="2000" b="1" dirty="0"/>
                  <a:t>верхней медианой </a:t>
                </a:r>
                <a:r>
                  <a:rPr lang="ru-RU" sz="2000" dirty="0"/>
                  <a:t>массива из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элементов называют называется такой его элемент, который стоит на месте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2000" dirty="0"/>
                  <a:t>в упорядоченном массиве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EB32C9F-4D10-ED8C-77E4-445EE3D24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9" y="-101727"/>
                <a:ext cx="7815452" cy="4524765"/>
              </a:xfrm>
              <a:prstGeom prst="rect">
                <a:avLst/>
              </a:prstGeom>
              <a:blipFill>
                <a:blip r:embed="rId2"/>
                <a:stretch>
                  <a:fillRect l="-2028" t="-1750" r="-78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956042BF-31B9-D5A2-BC65-407A740EF6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506466"/>
                  </p:ext>
                </p:extLst>
              </p:nvPr>
            </p:nvGraphicFramePr>
            <p:xfrm>
              <a:off x="111978" y="4423038"/>
              <a:ext cx="5610906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956042BF-31B9-D5A2-BC65-407A740EF6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506466"/>
                  </p:ext>
                </p:extLst>
              </p:nvPr>
            </p:nvGraphicFramePr>
            <p:xfrm>
              <a:off x="111978" y="4423038"/>
              <a:ext cx="5610906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7042" r="-599242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B592C887-8D67-9EA0-85A7-F39F6340CB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4133812"/>
                  </p:ext>
                </p:extLst>
              </p:nvPr>
            </p:nvGraphicFramePr>
            <p:xfrm>
              <a:off x="6184912" y="4509777"/>
              <a:ext cx="5800329" cy="731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90981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27912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22791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  <m:sup>
                                    <m:r>
                                      <a:rPr lang="ru-RU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сорт.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B592C887-8D67-9EA0-85A7-F39F6340CB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4133812"/>
                  </p:ext>
                </p:extLst>
              </p:nvPr>
            </p:nvGraphicFramePr>
            <p:xfrm>
              <a:off x="6184912" y="4509777"/>
              <a:ext cx="5800329" cy="731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90981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10000" r="-485890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AA2983B5-8DDA-0A61-B028-A84E65AA3354}"/>
              </a:ext>
            </a:extLst>
          </p:cNvPr>
          <p:cNvSpPr txBox="1"/>
          <p:nvPr/>
        </p:nvSpPr>
        <p:spPr>
          <a:xfrm>
            <a:off x="8294575" y="5348565"/>
            <a:ext cx="901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нижняя</a:t>
            </a:r>
          </a:p>
          <a:p>
            <a:r>
              <a:rPr lang="ru-RU" sz="1400" dirty="0"/>
              <a:t> медиана</a:t>
            </a:r>
            <a:endParaRPr lang="ru-BY" sz="1400" dirty="0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BF09467F-B61D-27D0-B1E9-64BBF4C2CFC7}"/>
              </a:ext>
            </a:extLst>
          </p:cNvPr>
          <p:cNvCxnSpPr>
            <a:cxnSpLocks/>
          </p:cNvCxnSpPr>
          <p:nvPr/>
        </p:nvCxnSpPr>
        <p:spPr>
          <a:xfrm flipV="1">
            <a:off x="9996087" y="5275079"/>
            <a:ext cx="0" cy="38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05C2B15-AB50-1710-C4C1-0F2532340493}"/>
              </a:ext>
            </a:extLst>
          </p:cNvPr>
          <p:cNvSpPr txBox="1"/>
          <p:nvPr/>
        </p:nvSpPr>
        <p:spPr>
          <a:xfrm>
            <a:off x="10175217" y="5391142"/>
            <a:ext cx="901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верхняя</a:t>
            </a:r>
          </a:p>
          <a:p>
            <a:r>
              <a:rPr lang="ru-RU" sz="1400" dirty="0"/>
              <a:t> медиана</a:t>
            </a:r>
            <a:endParaRPr lang="ru-BY" sz="1400" dirty="0"/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95F8A531-9EC1-8148-5746-C992383CF5FF}"/>
              </a:ext>
            </a:extLst>
          </p:cNvPr>
          <p:cNvCxnSpPr>
            <a:cxnSpLocks/>
          </p:cNvCxnSpPr>
          <p:nvPr/>
        </p:nvCxnSpPr>
        <p:spPr>
          <a:xfrm flipV="1">
            <a:off x="9196553" y="5275079"/>
            <a:ext cx="0" cy="38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5A8C1C17-A2C1-5AA6-F2A1-60A9E0A79DF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9663204"/>
                  </p:ext>
                </p:extLst>
              </p:nvPr>
            </p:nvGraphicFramePr>
            <p:xfrm>
              <a:off x="8491500" y="121556"/>
              <a:ext cx="3433110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72185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5A8C1C17-A2C1-5AA6-F2A1-60A9E0A79DF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9663204"/>
                  </p:ext>
                </p:extLst>
              </p:nvPr>
            </p:nvGraphicFramePr>
            <p:xfrm>
              <a:off x="8491500" y="121556"/>
              <a:ext cx="3433110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72185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8065" r="-503191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354C1931-37C1-A761-C58B-23935A274E33}"/>
              </a:ext>
            </a:extLst>
          </p:cNvPr>
          <p:cNvCxnSpPr/>
          <p:nvPr/>
        </p:nvCxnSpPr>
        <p:spPr>
          <a:xfrm>
            <a:off x="9573881" y="4509777"/>
            <a:ext cx="0" cy="1145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B0D92B-BAA0-1919-A245-991A62D11071}"/>
                  </a:ext>
                </a:extLst>
              </p:cNvPr>
              <p:cNvSpPr txBox="1"/>
              <p:nvPr/>
            </p:nvSpPr>
            <p:spPr>
              <a:xfrm>
                <a:off x="754004" y="5868988"/>
                <a:ext cx="11170606" cy="858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Если не оговорено иное, то медианой массива из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элементов будем считать нижнюю медиану, т.е. для любой чётност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 полагаем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2000" b="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B0D92B-BAA0-1919-A245-991A62D11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04" y="5868988"/>
                <a:ext cx="11170606" cy="858505"/>
              </a:xfrm>
              <a:prstGeom prst="rect">
                <a:avLst/>
              </a:prstGeom>
              <a:blipFill>
                <a:blip r:embed="rId6"/>
                <a:stretch>
                  <a:fillRect l="-600" t="-4255" r="-546" b="-35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B2C02FB1-FD83-9030-FE50-0D3EB3B4F2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2494312"/>
                  </p:ext>
                </p:extLst>
              </p:nvPr>
            </p:nvGraphicFramePr>
            <p:xfrm>
              <a:off x="8201320" y="886858"/>
              <a:ext cx="3735564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04973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279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50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4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6560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75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  <m:sup>
                                    <m:r>
                                      <a:rPr lang="ru-RU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сорт.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B2C02FB1-FD83-9030-FE50-0D3EB3B4F2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2494312"/>
                  </p:ext>
                </p:extLst>
              </p:nvPr>
            </p:nvGraphicFramePr>
            <p:xfrm>
              <a:off x="8201320" y="886858"/>
              <a:ext cx="3735564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04973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279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50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4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6560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75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00000" r="-313423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4519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832092-75DB-B2DA-EF10-FA3628E6A23C}"/>
                  </a:ext>
                </a:extLst>
              </p:cNvPr>
              <p:cNvSpPr txBox="1"/>
              <p:nvPr/>
            </p:nvSpPr>
            <p:spPr>
              <a:xfrm>
                <a:off x="930816" y="715149"/>
                <a:ext cx="9387560" cy="1774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Алгоритм 1. </a:t>
                </a:r>
              </a:p>
              <a:p>
                <a:pPr lvl="1" algn="just">
                  <a:spcAft>
                    <a:spcPts val="800"/>
                  </a:spcAft>
                </a:pPr>
                <a:r>
                  <a:rPr lang="ru-RU" sz="2400" dirty="0"/>
                  <a:t>Отсортируем массив, например, сортировкой слиянием.  </a:t>
                </a:r>
              </a:p>
              <a:p>
                <a:pPr lvl="1" algn="just">
                  <a:spcAft>
                    <a:spcPts val="800"/>
                  </a:spcAft>
                </a:pPr>
                <a:r>
                  <a:rPr lang="ru-RU" sz="2400" dirty="0"/>
                  <a:t>Возьмём в отсортированном массиве элемент по индексу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lvl="1" algn="just">
                  <a:spcAft>
                    <a:spcPts val="800"/>
                  </a:spcAft>
                </a:pPr>
                <a:r>
                  <a:rPr lang="ru-RU" sz="2400" dirty="0"/>
                  <a:t>Время работы</a:t>
                </a:r>
                <a:r>
                  <a:rPr lang="en-US" sz="2400" dirty="0"/>
                  <a:t> </a:t>
                </a:r>
                <a:r>
                  <a:rPr lang="ru-RU" sz="2400" dirty="0"/>
                  <a:t>алгоритма 1 в худшем случае  </a:t>
                </a:r>
                <a14:m>
                  <m:oMath xmlns:m="http://schemas.openxmlformats.org/officeDocument/2006/math">
                    <m:r>
                      <a:rPr lang="el-G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𝛀</m:t>
                    </m:r>
                    <m:r>
                      <a:rPr lang="ru-RU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.</m:t>
                        </m:r>
                      </m:e>
                    </m:func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832092-75DB-B2DA-EF10-FA3628E6A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16" y="715149"/>
                <a:ext cx="9387560" cy="1774845"/>
              </a:xfrm>
              <a:prstGeom prst="rect">
                <a:avLst/>
              </a:prstGeom>
              <a:blipFill>
                <a:blip r:embed="rId2"/>
                <a:stretch>
                  <a:fillRect l="-1039" t="-2749" b="-68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5581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FF9604-88FB-9623-7E60-D997424F1CA0}"/>
                  </a:ext>
                </a:extLst>
              </p:cNvPr>
              <p:cNvSpPr txBox="1"/>
              <p:nvPr/>
            </p:nvSpPr>
            <p:spPr>
              <a:xfrm>
                <a:off x="276721" y="1411909"/>
                <a:ext cx="6704528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000" u="sng" dirty="0"/>
                  <a:t>Случай 1. </a:t>
                </a:r>
              </a:p>
              <a:p>
                <a:pPr lvl="2"/>
                <a:r>
                  <a:rPr lang="ru-RU" sz="2000" dirty="0"/>
                  <a:t>Если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, </m:t>
                    </m:r>
                  </m:oMath>
                </a14:m>
                <a:r>
                  <a:rPr lang="ru-RU" sz="2000" dirty="0"/>
                  <a:t> то опорный элемент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ответ</a:t>
                </a:r>
                <a:r>
                  <a:rPr lang="en-US" sz="2000" dirty="0"/>
                  <a:t>.</a:t>
                </a:r>
              </a:p>
              <a:p>
                <a:pPr lvl="1"/>
                <a:endParaRPr lang="en-US" sz="2000" dirty="0"/>
              </a:p>
              <a:p>
                <a:pPr lvl="1"/>
                <a:r>
                  <a:rPr lang="ru-RU" sz="2000" u="sng" dirty="0"/>
                  <a:t>Случай 2.</a:t>
                </a:r>
                <a:endParaRPr lang="en-US" sz="2000" u="sng" dirty="0"/>
              </a:p>
              <a:p>
                <a:pPr lvl="2"/>
                <a:r>
                  <a:rPr lang="ru-RU" sz="2000" dirty="0"/>
                  <a:t>Если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, </m:t>
                    </m:r>
                  </m:oMath>
                </a14:m>
                <a:r>
                  <a:rPr lang="ru-RU" sz="2000" dirty="0"/>
                  <a:t> то</a:t>
                </a:r>
                <a:r>
                  <a:rPr lang="en-US" sz="2000" dirty="0"/>
                  <a:t> </a:t>
                </a:r>
                <a:r>
                  <a:rPr lang="ru-RU" sz="2000" dirty="0"/>
                  <a:t>продолжаем  рекурсивно поиск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го</m:t>
                    </m:r>
                  </m:oMath>
                </a14:m>
                <a:r>
                  <a:rPr lang="ru-RU" sz="2000" dirty="0"/>
                  <a:t> наименьшего элемента </a:t>
                </a:r>
                <a:r>
                  <a:rPr lang="en-US" sz="2000" dirty="0"/>
                  <a:t> </a:t>
                </a:r>
                <a:r>
                  <a:rPr lang="ru-RU" sz="2000" dirty="0"/>
                  <a:t>на 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  <a:p>
                <a:pPr lvl="2"/>
                <a:endParaRPr lang="en-US" sz="2000" dirty="0"/>
              </a:p>
              <a:p>
                <a:pPr lvl="1"/>
                <a:r>
                  <a:rPr lang="ru-RU" sz="2000" u="sng" dirty="0"/>
                  <a:t>Случай 3.</a:t>
                </a:r>
                <a:endParaRPr lang="en-US" sz="2000" u="sng" dirty="0"/>
              </a:p>
              <a:p>
                <a:pPr lvl="2"/>
                <a:r>
                  <a:rPr lang="ru-RU" sz="2000" dirty="0"/>
                  <a:t>Если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, </m:t>
                    </m:r>
                  </m:oMath>
                </a14:m>
                <a:r>
                  <a:rPr lang="ru-RU" sz="2000" dirty="0"/>
                  <a:t> то</a:t>
                </a:r>
                <a:r>
                  <a:rPr lang="en-US" sz="2000" dirty="0"/>
                  <a:t> </a:t>
                </a:r>
                <a:r>
                  <a:rPr lang="ru-RU" sz="2000" dirty="0"/>
                  <a:t>продолжаем рекурсивно поиск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ru-RU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го</m:t>
                    </m:r>
                  </m:oMath>
                </a14:m>
                <a:r>
                  <a:rPr lang="ru-RU" sz="2000" dirty="0"/>
                  <a:t> наименьшего элемента на 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000" dirty="0"/>
                  <a:t> полагая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)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FF9604-88FB-9623-7E60-D997424F1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21" y="1411909"/>
                <a:ext cx="6704528" cy="4093428"/>
              </a:xfrm>
              <a:prstGeom prst="rect">
                <a:avLst/>
              </a:prstGeom>
              <a:blipFill>
                <a:blip r:embed="rId2"/>
                <a:stretch>
                  <a:fillRect t="-894" b="-178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0720B57E-C2EE-6FDD-9836-49CBAC4A82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88533"/>
              </p:ext>
            </p:extLst>
          </p:nvPr>
        </p:nvGraphicFramePr>
        <p:xfrm>
          <a:off x="7250091" y="1982721"/>
          <a:ext cx="413143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1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5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79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F1BC67-7C80-1D49-6455-0AF7D2767516}"/>
                  </a:ext>
                </a:extLst>
              </p:cNvPr>
              <p:cNvSpPr txBox="1"/>
              <p:nvPr/>
            </p:nvSpPr>
            <p:spPr>
              <a:xfrm>
                <a:off x="7104654" y="2309534"/>
                <a:ext cx="4694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F1BC67-7C80-1D49-6455-0AF7D2767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654" y="2309534"/>
                <a:ext cx="469460" cy="400110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E956BA-243E-15BA-C538-6B84DAC3963E}"/>
                  </a:ext>
                </a:extLst>
              </p:cNvPr>
              <p:cNvSpPr txBox="1"/>
              <p:nvPr/>
            </p:nvSpPr>
            <p:spPr>
              <a:xfrm>
                <a:off x="8988481" y="2287023"/>
                <a:ext cx="4696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E956BA-243E-15BA-C538-6B84DAC39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8481" y="2287023"/>
                <a:ext cx="469652" cy="400110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E6254EB-6A46-9717-8448-AC617333A3EF}"/>
                  </a:ext>
                </a:extLst>
              </p:cNvPr>
              <p:cNvSpPr txBox="1"/>
              <p:nvPr/>
            </p:nvSpPr>
            <p:spPr>
              <a:xfrm>
                <a:off x="11108099" y="2287023"/>
                <a:ext cx="4513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E6254EB-6A46-9717-8448-AC617333A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099" y="2287023"/>
                <a:ext cx="451388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0CA8F04-4959-EBEF-1EC3-0F9C3E8C7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30530"/>
              </p:ext>
            </p:extLst>
          </p:nvPr>
        </p:nvGraphicFramePr>
        <p:xfrm>
          <a:off x="9104273" y="2082611"/>
          <a:ext cx="1770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0CA8F04-4959-EBEF-1EC3-0F9C3E8C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273" y="2082611"/>
                        <a:ext cx="177089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>
                <a:extLst>
                  <a:ext uri="{FF2B5EF4-FFF2-40B4-BE49-F238E27FC236}">
                    <a16:creationId xmlns:a16="http://schemas.microsoft.com/office/drawing/2014/main" id="{020405CD-99C8-517E-9F98-B3B550A0CBAD}"/>
                  </a:ext>
                </a:extLst>
              </p:cNvPr>
              <p:cNvSpPr txBox="1"/>
              <p:nvPr/>
            </p:nvSpPr>
            <p:spPr bwMode="auto">
              <a:xfrm>
                <a:off x="7898614" y="1990351"/>
                <a:ext cx="669576" cy="3414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3" name="Объект 12">
                <a:extLst>
                  <a:ext uri="{FF2B5EF4-FFF2-40B4-BE49-F238E27FC236}">
                    <a16:creationId xmlns:a16="http://schemas.microsoft.com/office/drawing/2014/main" id="{020405CD-99C8-517E-9F98-B3B550A0C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8614" y="1990351"/>
                <a:ext cx="669576" cy="341478"/>
              </a:xfrm>
              <a:prstGeom prst="rect">
                <a:avLst/>
              </a:prstGeom>
              <a:blipFill>
                <a:blip r:embed="rId8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F1FA247-D0E8-CDD1-49FB-20727A105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01390"/>
              </p:ext>
            </p:extLst>
          </p:nvPr>
        </p:nvGraphicFramePr>
        <p:xfrm>
          <a:off x="10375389" y="2068095"/>
          <a:ext cx="37947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F1FA247-D0E8-CDD1-49FB-20727A105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389" y="2068095"/>
                        <a:ext cx="379476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2AE96D-18BA-9D32-0053-C99E17232313}"/>
                  </a:ext>
                </a:extLst>
              </p:cNvPr>
              <p:cNvSpPr txBox="1"/>
              <p:nvPr/>
            </p:nvSpPr>
            <p:spPr>
              <a:xfrm>
                <a:off x="26893" y="5415919"/>
                <a:ext cx="11961253" cy="1235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Время работы</a:t>
                </a:r>
                <a:r>
                  <a:rPr lang="en-US" dirty="0"/>
                  <a:t> </a:t>
                </a:r>
                <a:r>
                  <a:rPr lang="ru-RU" dirty="0"/>
                  <a:t>детерминированного алгоритма  в худшем случае </a:t>
                </a:r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𝛀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ru-RU" dirty="0"/>
                  <a:t>  (например, на каждом шаге в качестве опорного элемента выбирался максимальный</a:t>
                </a:r>
                <a:r>
                  <a:rPr lang="en-US" dirty="0"/>
                  <a:t> </a:t>
                </a:r>
                <a:r>
                  <a:rPr lang="ru-RU" dirty="0"/>
                  <a:t>элемент рассматриваемой области, что приводило к тому, что каждый раз рассматриваемая область уменьшалась только на один элемент). </a:t>
                </a:r>
              </a:p>
              <a:p>
                <a:pPr lvl="1"/>
                <a:r>
                  <a:rPr lang="ru-RU" dirty="0"/>
                  <a:t>Рандомизированный алгоритм в  среднем алгоритм работает хорошо  за время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ru-RU" dirty="0"/>
                  <a:t>. </a:t>
                </a:r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2AE96D-18BA-9D32-0053-C99E17232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3" y="5415919"/>
                <a:ext cx="11961253" cy="1235979"/>
              </a:xfrm>
              <a:prstGeom prst="rect">
                <a:avLst/>
              </a:prstGeom>
              <a:blipFill>
                <a:blip r:embed="rId11"/>
                <a:stretch>
                  <a:fillRect t="-493" r="-408" b="-68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2B581DB3-8233-3C5D-28B4-D0484CA3F996}"/>
              </a:ext>
            </a:extLst>
          </p:cNvPr>
          <p:cNvSpPr txBox="1"/>
          <p:nvPr/>
        </p:nvSpPr>
        <p:spPr>
          <a:xfrm>
            <a:off x="235249" y="32882"/>
            <a:ext cx="15086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/>
              <a:t>Алгоритм </a:t>
            </a:r>
            <a:r>
              <a:rPr lang="en-US" sz="2000" b="1" dirty="0"/>
              <a:t>2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B7D066A-4D91-E9E0-34FD-AF2C0A762316}"/>
                  </a:ext>
                </a:extLst>
              </p:cNvPr>
              <p:cNvSpPr txBox="1"/>
              <p:nvPr/>
            </p:nvSpPr>
            <p:spPr>
              <a:xfrm>
                <a:off x="244255" y="284758"/>
                <a:ext cx="11961254" cy="1231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000" dirty="0"/>
                  <a:t>Изначальн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, в качестве опорного элемента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возьмем первый элемент рассматриваемой области (</a:t>
                </a:r>
                <a:r>
                  <a:rPr lang="ru-RU" sz="1400" dirty="0"/>
                  <a:t>в рандомизированной версии опорный элемент сначала выбирается случайным образом (</a:t>
                </a:r>
                <a:r>
                  <a:rPr lang="en-US" sz="1400" dirty="0"/>
                  <a:t>random sampling) </a:t>
                </a:r>
                <a:r>
                  <a:rPr lang="ru-RU" sz="1400" dirty="0"/>
                  <a:t>среди элементов с индексами от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ru-RU" sz="1400" dirty="0"/>
                  <a:t> до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r>
                  <a:rPr lang="ru-RU" sz="1400" dirty="0"/>
                  <a:t> а затем он меняется с первым элементом рассматриваемой области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400" dirty="0"/>
                  <a:t>. </a:t>
                </a:r>
              </a:p>
              <a:p>
                <a:pPr lvl="1"/>
                <a:r>
                  <a:rPr lang="ru-RU" sz="2000" dirty="0"/>
                  <a:t>Относительно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000" dirty="0"/>
                  <a:t> выполняется разделение массива  на 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B7D066A-4D91-E9E0-34FD-AF2C0A762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55" y="284758"/>
                <a:ext cx="11961254" cy="1231106"/>
              </a:xfrm>
              <a:prstGeom prst="rect">
                <a:avLst/>
              </a:prstGeom>
              <a:blipFill>
                <a:blip r:embed="rId12"/>
                <a:stretch>
                  <a:fillRect t="-2970" b="-79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Группа 61">
            <a:extLst>
              <a:ext uri="{FF2B5EF4-FFF2-40B4-BE49-F238E27FC236}">
                <a16:creationId xmlns:a16="http://schemas.microsoft.com/office/drawing/2014/main" id="{AF2D77F4-70C4-1036-514F-FB5A8AD2E18D}"/>
              </a:ext>
            </a:extLst>
          </p:cNvPr>
          <p:cNvGrpSpPr/>
          <p:nvPr/>
        </p:nvGrpSpPr>
        <p:grpSpPr>
          <a:xfrm>
            <a:off x="7285514" y="1606953"/>
            <a:ext cx="4139146" cy="254156"/>
            <a:chOff x="7243331" y="1717877"/>
            <a:chExt cx="4155773" cy="254156"/>
          </a:xfrm>
        </p:grpSpPr>
        <p:grpSp>
          <p:nvGrpSpPr>
            <p:cNvPr id="60" name="Группа 59">
              <a:extLst>
                <a:ext uri="{FF2B5EF4-FFF2-40B4-BE49-F238E27FC236}">
                  <a16:creationId xmlns:a16="http://schemas.microsoft.com/office/drawing/2014/main" id="{E547F899-5C28-05D5-286E-3770BC45C4D7}"/>
                </a:ext>
              </a:extLst>
            </p:cNvPr>
            <p:cNvGrpSpPr/>
            <p:nvPr/>
          </p:nvGrpSpPr>
          <p:grpSpPr>
            <a:xfrm>
              <a:off x="7243331" y="1717877"/>
              <a:ext cx="4155773" cy="254156"/>
              <a:chOff x="7288787" y="3106911"/>
              <a:chExt cx="4155773" cy="254156"/>
            </a:xfrm>
          </p:grpSpPr>
          <p:cxnSp>
            <p:nvCxnSpPr>
              <p:cNvPr id="42" name="Прямая со стрелкой 41">
                <a:extLst>
                  <a:ext uri="{FF2B5EF4-FFF2-40B4-BE49-F238E27FC236}">
                    <a16:creationId xmlns:a16="http://schemas.microsoft.com/office/drawing/2014/main" id="{B1BB804C-BF66-F420-8895-30F295354DBD}"/>
                  </a:ext>
                </a:extLst>
              </p:cNvPr>
              <p:cNvCxnSpPr/>
              <p:nvPr/>
            </p:nvCxnSpPr>
            <p:spPr>
              <a:xfrm>
                <a:off x="7315200" y="3245224"/>
                <a:ext cx="4129360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Овал 43">
                <a:extLst>
                  <a:ext uri="{FF2B5EF4-FFF2-40B4-BE49-F238E27FC236}">
                    <a16:creationId xmlns:a16="http://schemas.microsoft.com/office/drawing/2014/main" id="{FFC96144-CFB8-AC56-FA16-13A47F645199}"/>
                  </a:ext>
                </a:extLst>
              </p:cNvPr>
              <p:cNvSpPr/>
              <p:nvPr/>
            </p:nvSpPr>
            <p:spPr>
              <a:xfrm>
                <a:off x="7288787" y="3106911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46" name="Овал 45">
                <a:extLst>
                  <a:ext uri="{FF2B5EF4-FFF2-40B4-BE49-F238E27FC236}">
                    <a16:creationId xmlns:a16="http://schemas.microsoft.com/office/drawing/2014/main" id="{0E8F5421-5F7F-48EF-EE48-0F27FE3A500D}"/>
                  </a:ext>
                </a:extLst>
              </p:cNvPr>
              <p:cNvSpPr/>
              <p:nvPr/>
            </p:nvSpPr>
            <p:spPr>
              <a:xfrm>
                <a:off x="7817212" y="3131988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2" name="Овал 51">
                <a:extLst>
                  <a:ext uri="{FF2B5EF4-FFF2-40B4-BE49-F238E27FC236}">
                    <a16:creationId xmlns:a16="http://schemas.microsoft.com/office/drawing/2014/main" id="{A4254F35-9488-B14A-8C1E-769B15AC6BFB}"/>
                  </a:ext>
                </a:extLst>
              </p:cNvPr>
              <p:cNvSpPr/>
              <p:nvPr/>
            </p:nvSpPr>
            <p:spPr>
              <a:xfrm>
                <a:off x="8249373" y="314023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4" name="Овал 53">
                <a:extLst>
                  <a:ext uri="{FF2B5EF4-FFF2-40B4-BE49-F238E27FC236}">
                    <a16:creationId xmlns:a16="http://schemas.microsoft.com/office/drawing/2014/main" id="{1940659C-053E-F088-5600-C398AAB987BB}"/>
                  </a:ext>
                </a:extLst>
              </p:cNvPr>
              <p:cNvSpPr/>
              <p:nvPr/>
            </p:nvSpPr>
            <p:spPr>
              <a:xfrm>
                <a:off x="8673854" y="314047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5" name="Овал 54">
                <a:extLst>
                  <a:ext uri="{FF2B5EF4-FFF2-40B4-BE49-F238E27FC236}">
                    <a16:creationId xmlns:a16="http://schemas.microsoft.com/office/drawing/2014/main" id="{3AF366F0-4DA9-BDF1-BFE3-B40CBDD44B6A}"/>
                  </a:ext>
                </a:extLst>
              </p:cNvPr>
              <p:cNvSpPr/>
              <p:nvPr/>
            </p:nvSpPr>
            <p:spPr>
              <a:xfrm>
                <a:off x="9098335" y="3140232"/>
                <a:ext cx="197224" cy="20950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sp>
            <p:nvSpPr>
              <p:cNvPr id="56" name="Овал 55">
                <a:extLst>
                  <a:ext uri="{FF2B5EF4-FFF2-40B4-BE49-F238E27FC236}">
                    <a16:creationId xmlns:a16="http://schemas.microsoft.com/office/drawing/2014/main" id="{4B6DBD18-D738-E74C-4A9D-631336B50B86}"/>
                  </a:ext>
                </a:extLst>
              </p:cNvPr>
              <p:cNvSpPr/>
              <p:nvPr/>
            </p:nvSpPr>
            <p:spPr>
              <a:xfrm>
                <a:off x="9479334" y="314188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7" name="Овал 56">
                <a:extLst>
                  <a:ext uri="{FF2B5EF4-FFF2-40B4-BE49-F238E27FC236}">
                    <a16:creationId xmlns:a16="http://schemas.microsoft.com/office/drawing/2014/main" id="{849E6EE8-1AB0-823D-6352-D50CC5299D8B}"/>
                  </a:ext>
                </a:extLst>
              </p:cNvPr>
              <p:cNvSpPr/>
              <p:nvPr/>
            </p:nvSpPr>
            <p:spPr>
              <a:xfrm>
                <a:off x="10302012" y="3125736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8" name="Овал 57">
                <a:extLst>
                  <a:ext uri="{FF2B5EF4-FFF2-40B4-BE49-F238E27FC236}">
                    <a16:creationId xmlns:a16="http://schemas.microsoft.com/office/drawing/2014/main" id="{ABAC9B91-DFAD-8D90-11ED-5E6C9244F7D8}"/>
                  </a:ext>
                </a:extLst>
              </p:cNvPr>
              <p:cNvSpPr/>
              <p:nvPr/>
            </p:nvSpPr>
            <p:spPr>
              <a:xfrm>
                <a:off x="10726493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9" name="Овал 58">
                <a:extLst>
                  <a:ext uri="{FF2B5EF4-FFF2-40B4-BE49-F238E27FC236}">
                    <a16:creationId xmlns:a16="http://schemas.microsoft.com/office/drawing/2014/main" id="{CFD6507F-C213-A58F-EAAB-EA453041374F}"/>
                  </a:ext>
                </a:extLst>
              </p:cNvPr>
              <p:cNvSpPr/>
              <p:nvPr/>
            </p:nvSpPr>
            <p:spPr>
              <a:xfrm>
                <a:off x="11111271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</p:grpSp>
        <p:sp>
          <p:nvSpPr>
            <p:cNvPr id="61" name="Овал 60">
              <a:extLst>
                <a:ext uri="{FF2B5EF4-FFF2-40B4-BE49-F238E27FC236}">
                  <a16:creationId xmlns:a16="http://schemas.microsoft.com/office/drawing/2014/main" id="{3200C0B1-52A6-8912-1EF6-5B66015EFB81}"/>
                </a:ext>
              </a:extLst>
            </p:cNvPr>
            <p:cNvSpPr/>
            <p:nvPr/>
          </p:nvSpPr>
          <p:spPr>
            <a:xfrm>
              <a:off x="9818656" y="1751438"/>
              <a:ext cx="197224" cy="20950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aphicFrame>
        <p:nvGraphicFramePr>
          <p:cNvPr id="63" name="Таблица 62">
            <a:extLst>
              <a:ext uri="{FF2B5EF4-FFF2-40B4-BE49-F238E27FC236}">
                <a16:creationId xmlns:a16="http://schemas.microsoft.com/office/drawing/2014/main" id="{73FE6286-A154-18EB-9304-837F5E7135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0889446"/>
              </p:ext>
            </p:extLst>
          </p:nvPr>
        </p:nvGraphicFramePr>
        <p:xfrm>
          <a:off x="7235451" y="3311714"/>
          <a:ext cx="414803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2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" name="Объект 12">
                <a:extLst>
                  <a:ext uri="{FF2B5EF4-FFF2-40B4-BE49-F238E27FC236}">
                    <a16:creationId xmlns:a16="http://schemas.microsoft.com/office/drawing/2014/main" id="{BA47C058-DA8C-36FD-BB13-5E8B14F77902}"/>
                  </a:ext>
                </a:extLst>
              </p:cNvPr>
              <p:cNvSpPr txBox="1"/>
              <p:nvPr/>
            </p:nvSpPr>
            <p:spPr bwMode="auto">
              <a:xfrm>
                <a:off x="7965540" y="3292884"/>
                <a:ext cx="672266" cy="3414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4" name="Объект 12">
                <a:extLst>
                  <a:ext uri="{FF2B5EF4-FFF2-40B4-BE49-F238E27FC236}">
                    <a16:creationId xmlns:a16="http://schemas.microsoft.com/office/drawing/2014/main" id="{BA47C058-DA8C-36FD-BB13-5E8B14F77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5540" y="3292884"/>
                <a:ext cx="672266" cy="341478"/>
              </a:xfrm>
              <a:prstGeom prst="rect">
                <a:avLst/>
              </a:prstGeom>
              <a:blipFill>
                <a:blip r:embed="rId1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037042DE-44AE-21F9-FDAC-D3EEC5EF8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55922"/>
              </p:ext>
            </p:extLst>
          </p:nvPr>
        </p:nvGraphicFramePr>
        <p:xfrm>
          <a:off x="10419487" y="34434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F1FA247-D0E8-CDD1-49FB-20727A105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9487" y="344347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F3B6B16-FBDC-7F93-B67F-98D8C570F84A}"/>
                  </a:ext>
                </a:extLst>
              </p:cNvPr>
              <p:cNvSpPr txBox="1"/>
              <p:nvPr/>
            </p:nvSpPr>
            <p:spPr>
              <a:xfrm>
                <a:off x="9641331" y="3633029"/>
                <a:ext cx="4715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F3B6B16-FBDC-7F93-B67F-98D8C570F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331" y="3633029"/>
                <a:ext cx="471539" cy="400110"/>
              </a:xfrm>
              <a:prstGeom prst="rect">
                <a:avLst/>
              </a:prstGeom>
              <a:blipFill>
                <a:blip r:embed="rId14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FB1F094-748B-B9CB-2A65-369F89FFA584}"/>
                  </a:ext>
                </a:extLst>
              </p:cNvPr>
              <p:cNvSpPr txBox="1"/>
              <p:nvPr/>
            </p:nvSpPr>
            <p:spPr>
              <a:xfrm>
                <a:off x="7077721" y="3672071"/>
                <a:ext cx="4713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FB1F094-748B-B9CB-2A65-369F89FFA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721" y="3672071"/>
                <a:ext cx="471346" cy="400110"/>
              </a:xfrm>
              <a:prstGeom prst="rect">
                <a:avLst/>
              </a:prstGeom>
              <a:blipFill>
                <a:blip r:embed="rId15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9988B8D-3B41-B7FE-4032-481EB304E832}"/>
                  </a:ext>
                </a:extLst>
              </p:cNvPr>
              <p:cNvSpPr txBox="1"/>
              <p:nvPr/>
            </p:nvSpPr>
            <p:spPr>
              <a:xfrm>
                <a:off x="10992090" y="3672071"/>
                <a:ext cx="4532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9988B8D-3B41-B7FE-4032-481EB304E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2090" y="3672071"/>
                <a:ext cx="453201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Группа 69">
            <a:extLst>
              <a:ext uri="{FF2B5EF4-FFF2-40B4-BE49-F238E27FC236}">
                <a16:creationId xmlns:a16="http://schemas.microsoft.com/office/drawing/2014/main" id="{95365A52-5E71-2EC5-1D6A-FA8EDA0C109E}"/>
              </a:ext>
            </a:extLst>
          </p:cNvPr>
          <p:cNvGrpSpPr/>
          <p:nvPr/>
        </p:nvGrpSpPr>
        <p:grpSpPr>
          <a:xfrm>
            <a:off x="7203164" y="2960951"/>
            <a:ext cx="4155773" cy="254156"/>
            <a:chOff x="7243331" y="1717877"/>
            <a:chExt cx="4155773" cy="254156"/>
          </a:xfrm>
        </p:grpSpPr>
        <p:grpSp>
          <p:nvGrpSpPr>
            <p:cNvPr id="71" name="Группа 70">
              <a:extLst>
                <a:ext uri="{FF2B5EF4-FFF2-40B4-BE49-F238E27FC236}">
                  <a16:creationId xmlns:a16="http://schemas.microsoft.com/office/drawing/2014/main" id="{02BCA052-E3C1-359D-BC66-1A7B15542BAA}"/>
                </a:ext>
              </a:extLst>
            </p:cNvPr>
            <p:cNvGrpSpPr/>
            <p:nvPr/>
          </p:nvGrpSpPr>
          <p:grpSpPr>
            <a:xfrm>
              <a:off x="7243331" y="1717877"/>
              <a:ext cx="4155773" cy="254156"/>
              <a:chOff x="7288787" y="3106911"/>
              <a:chExt cx="4155773" cy="254156"/>
            </a:xfrm>
          </p:grpSpPr>
          <p:cxnSp>
            <p:nvCxnSpPr>
              <p:cNvPr id="73" name="Прямая со стрелкой 72">
                <a:extLst>
                  <a:ext uri="{FF2B5EF4-FFF2-40B4-BE49-F238E27FC236}">
                    <a16:creationId xmlns:a16="http://schemas.microsoft.com/office/drawing/2014/main" id="{B432A327-B4E5-826F-0277-0F72DB36F52E}"/>
                  </a:ext>
                </a:extLst>
              </p:cNvPr>
              <p:cNvCxnSpPr/>
              <p:nvPr/>
            </p:nvCxnSpPr>
            <p:spPr>
              <a:xfrm>
                <a:off x="7315200" y="3245224"/>
                <a:ext cx="4129360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4" name="Овал 73">
                <a:extLst>
                  <a:ext uri="{FF2B5EF4-FFF2-40B4-BE49-F238E27FC236}">
                    <a16:creationId xmlns:a16="http://schemas.microsoft.com/office/drawing/2014/main" id="{B8D7C55E-6B54-9FD7-C71E-ED5CAF88E490}"/>
                  </a:ext>
                </a:extLst>
              </p:cNvPr>
              <p:cNvSpPr/>
              <p:nvPr/>
            </p:nvSpPr>
            <p:spPr>
              <a:xfrm>
                <a:off x="7288787" y="3106911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5" name="Овал 74">
                <a:extLst>
                  <a:ext uri="{FF2B5EF4-FFF2-40B4-BE49-F238E27FC236}">
                    <a16:creationId xmlns:a16="http://schemas.microsoft.com/office/drawing/2014/main" id="{FCFDB121-6BE7-AB9F-F991-C72C084C4057}"/>
                  </a:ext>
                </a:extLst>
              </p:cNvPr>
              <p:cNvSpPr/>
              <p:nvPr/>
            </p:nvSpPr>
            <p:spPr>
              <a:xfrm>
                <a:off x="7817212" y="3131988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6" name="Овал 75">
                <a:extLst>
                  <a:ext uri="{FF2B5EF4-FFF2-40B4-BE49-F238E27FC236}">
                    <a16:creationId xmlns:a16="http://schemas.microsoft.com/office/drawing/2014/main" id="{CD5C6466-2D13-58A3-1B87-4104A20C3BAB}"/>
                  </a:ext>
                </a:extLst>
              </p:cNvPr>
              <p:cNvSpPr/>
              <p:nvPr/>
            </p:nvSpPr>
            <p:spPr>
              <a:xfrm>
                <a:off x="8249373" y="314023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7" name="Овал 76">
                <a:extLst>
                  <a:ext uri="{FF2B5EF4-FFF2-40B4-BE49-F238E27FC236}">
                    <a16:creationId xmlns:a16="http://schemas.microsoft.com/office/drawing/2014/main" id="{BBBE9715-9EB5-70D2-61E0-82DC2042EF4F}"/>
                  </a:ext>
                </a:extLst>
              </p:cNvPr>
              <p:cNvSpPr/>
              <p:nvPr/>
            </p:nvSpPr>
            <p:spPr>
              <a:xfrm>
                <a:off x="8673854" y="314047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8" name="Овал 77">
                <a:extLst>
                  <a:ext uri="{FF2B5EF4-FFF2-40B4-BE49-F238E27FC236}">
                    <a16:creationId xmlns:a16="http://schemas.microsoft.com/office/drawing/2014/main" id="{8BFB84AF-F4DE-7B89-A83E-DB55635E8EE2}"/>
                  </a:ext>
                </a:extLst>
              </p:cNvPr>
              <p:cNvSpPr/>
              <p:nvPr/>
            </p:nvSpPr>
            <p:spPr>
              <a:xfrm>
                <a:off x="9069587" y="3149414"/>
                <a:ext cx="197224" cy="20950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sp>
            <p:nvSpPr>
              <p:cNvPr id="79" name="Овал 78">
                <a:extLst>
                  <a:ext uri="{FF2B5EF4-FFF2-40B4-BE49-F238E27FC236}">
                    <a16:creationId xmlns:a16="http://schemas.microsoft.com/office/drawing/2014/main" id="{171EE0D2-3FEE-3D2C-CD9D-9E1B7F49C708}"/>
                  </a:ext>
                </a:extLst>
              </p:cNvPr>
              <p:cNvSpPr/>
              <p:nvPr/>
            </p:nvSpPr>
            <p:spPr>
              <a:xfrm>
                <a:off x="9479334" y="314188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80" name="Овал 79">
                <a:extLst>
                  <a:ext uri="{FF2B5EF4-FFF2-40B4-BE49-F238E27FC236}">
                    <a16:creationId xmlns:a16="http://schemas.microsoft.com/office/drawing/2014/main" id="{BD869E13-9640-FFF1-0626-FD20237FD12E}"/>
                  </a:ext>
                </a:extLst>
              </p:cNvPr>
              <p:cNvSpPr/>
              <p:nvPr/>
            </p:nvSpPr>
            <p:spPr>
              <a:xfrm>
                <a:off x="10302012" y="3125736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81" name="Овал 80">
                <a:extLst>
                  <a:ext uri="{FF2B5EF4-FFF2-40B4-BE49-F238E27FC236}">
                    <a16:creationId xmlns:a16="http://schemas.microsoft.com/office/drawing/2014/main" id="{572CBD7A-298B-48A2-EEBA-076F81E48009}"/>
                  </a:ext>
                </a:extLst>
              </p:cNvPr>
              <p:cNvSpPr/>
              <p:nvPr/>
            </p:nvSpPr>
            <p:spPr>
              <a:xfrm>
                <a:off x="10726493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82" name="Овал 81">
                <a:extLst>
                  <a:ext uri="{FF2B5EF4-FFF2-40B4-BE49-F238E27FC236}">
                    <a16:creationId xmlns:a16="http://schemas.microsoft.com/office/drawing/2014/main" id="{8621B27C-1AB4-FF0E-7B5D-76C26A4B5976}"/>
                  </a:ext>
                </a:extLst>
              </p:cNvPr>
              <p:cNvSpPr/>
              <p:nvPr/>
            </p:nvSpPr>
            <p:spPr>
              <a:xfrm>
                <a:off x="11111271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</p:grp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BE8B618F-0AB7-E2BB-9114-E59D5B0A9D12}"/>
                </a:ext>
              </a:extLst>
            </p:cNvPr>
            <p:cNvSpPr/>
            <p:nvPr/>
          </p:nvSpPr>
          <p:spPr>
            <a:xfrm>
              <a:off x="9818656" y="1751438"/>
              <a:ext cx="197224" cy="20950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aphicFrame>
        <p:nvGraphicFramePr>
          <p:cNvPr id="83" name="Объект 82">
            <a:extLst>
              <a:ext uri="{FF2B5EF4-FFF2-40B4-BE49-F238E27FC236}">
                <a16:creationId xmlns:a16="http://schemas.microsoft.com/office/drawing/2014/main" id="{5DF4EB41-DE7D-4302-1A6D-FFA9E3281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99117"/>
              </p:ext>
            </p:extLst>
          </p:nvPr>
        </p:nvGraphicFramePr>
        <p:xfrm>
          <a:off x="9797913" y="3468871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0CA8F04-4959-EBEF-1EC3-0F9C3E8C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913" y="3468871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Таблица 83">
            <a:extLst>
              <a:ext uri="{FF2B5EF4-FFF2-40B4-BE49-F238E27FC236}">
                <a16:creationId xmlns:a16="http://schemas.microsoft.com/office/drawing/2014/main" id="{7CFC4310-0FAE-48F6-B7CA-3B9AD4B1FB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648852"/>
              </p:ext>
            </p:extLst>
          </p:nvPr>
        </p:nvGraphicFramePr>
        <p:xfrm>
          <a:off x="7242380" y="4683163"/>
          <a:ext cx="414803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77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5" name="Объект 12">
                <a:extLst>
                  <a:ext uri="{FF2B5EF4-FFF2-40B4-BE49-F238E27FC236}">
                    <a16:creationId xmlns:a16="http://schemas.microsoft.com/office/drawing/2014/main" id="{9F1F3C08-97BF-6484-437B-BC3BBD3E777E}"/>
                  </a:ext>
                </a:extLst>
              </p:cNvPr>
              <p:cNvSpPr txBox="1"/>
              <p:nvPr/>
            </p:nvSpPr>
            <p:spPr bwMode="auto">
              <a:xfrm>
                <a:off x="7349315" y="4655907"/>
                <a:ext cx="672266" cy="3414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85" name="Объект 12">
                <a:extLst>
                  <a:ext uri="{FF2B5EF4-FFF2-40B4-BE49-F238E27FC236}">
                    <a16:creationId xmlns:a16="http://schemas.microsoft.com/office/drawing/2014/main" id="{9F1F3C08-97BF-6484-437B-BC3BBD3E7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9315" y="4655907"/>
                <a:ext cx="672266" cy="341478"/>
              </a:xfrm>
              <a:prstGeom prst="rect">
                <a:avLst/>
              </a:prstGeom>
              <a:blipFill>
                <a:blip r:embed="rId17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Объект 85">
            <a:extLst>
              <a:ext uri="{FF2B5EF4-FFF2-40B4-BE49-F238E27FC236}">
                <a16:creationId xmlns:a16="http://schemas.microsoft.com/office/drawing/2014/main" id="{6269D36D-731B-D354-4F3A-651B7BDBC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87143"/>
              </p:ext>
            </p:extLst>
          </p:nvPr>
        </p:nvGraphicFramePr>
        <p:xfrm>
          <a:off x="9644728" y="4762452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037042DE-44AE-21F9-FDAC-D3EEC5EF8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728" y="4762452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1B562D5-BC6F-5214-9F8D-D6D2423C08E8}"/>
                  </a:ext>
                </a:extLst>
              </p:cNvPr>
              <p:cNvSpPr txBox="1"/>
              <p:nvPr/>
            </p:nvSpPr>
            <p:spPr>
              <a:xfrm>
                <a:off x="8047004" y="4986569"/>
                <a:ext cx="4715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1B562D5-BC6F-5214-9F8D-D6D2423C0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004" y="4986569"/>
                <a:ext cx="471539" cy="400110"/>
              </a:xfrm>
              <a:prstGeom prst="rect">
                <a:avLst/>
              </a:prstGeom>
              <a:blipFill>
                <a:blip r:embed="rId18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8DC3E83-575F-BA96-405B-70CA84002537}"/>
                  </a:ext>
                </a:extLst>
              </p:cNvPr>
              <p:cNvSpPr txBox="1"/>
              <p:nvPr/>
            </p:nvSpPr>
            <p:spPr>
              <a:xfrm>
                <a:off x="7107087" y="5009881"/>
                <a:ext cx="4713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8DC3E83-575F-BA96-405B-70CA84002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087" y="5009881"/>
                <a:ext cx="471346" cy="400110"/>
              </a:xfrm>
              <a:prstGeom prst="rect">
                <a:avLst/>
              </a:prstGeom>
              <a:blipFill>
                <a:blip r:embed="rId1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BD9909D-1540-33DF-12E9-28A5FA368DE1}"/>
                  </a:ext>
                </a:extLst>
              </p:cNvPr>
              <p:cNvSpPr txBox="1"/>
              <p:nvPr/>
            </p:nvSpPr>
            <p:spPr>
              <a:xfrm>
                <a:off x="10999019" y="5009881"/>
                <a:ext cx="4532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BD9909D-1540-33DF-12E9-28A5FA368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9019" y="5009881"/>
                <a:ext cx="453201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Группа 89">
            <a:extLst>
              <a:ext uri="{FF2B5EF4-FFF2-40B4-BE49-F238E27FC236}">
                <a16:creationId xmlns:a16="http://schemas.microsoft.com/office/drawing/2014/main" id="{97445FF5-5FA6-782F-8D0F-E21DE87C6EF5}"/>
              </a:ext>
            </a:extLst>
          </p:cNvPr>
          <p:cNvGrpSpPr/>
          <p:nvPr/>
        </p:nvGrpSpPr>
        <p:grpSpPr>
          <a:xfrm>
            <a:off x="7210093" y="4332400"/>
            <a:ext cx="4155773" cy="254156"/>
            <a:chOff x="7243331" y="1717877"/>
            <a:chExt cx="4155773" cy="254156"/>
          </a:xfrm>
        </p:grpSpPr>
        <p:grpSp>
          <p:nvGrpSpPr>
            <p:cNvPr id="91" name="Группа 90">
              <a:extLst>
                <a:ext uri="{FF2B5EF4-FFF2-40B4-BE49-F238E27FC236}">
                  <a16:creationId xmlns:a16="http://schemas.microsoft.com/office/drawing/2014/main" id="{FA8BB816-7D15-A90C-5267-337DE990BBED}"/>
                </a:ext>
              </a:extLst>
            </p:cNvPr>
            <p:cNvGrpSpPr/>
            <p:nvPr/>
          </p:nvGrpSpPr>
          <p:grpSpPr>
            <a:xfrm>
              <a:off x="7243331" y="1717877"/>
              <a:ext cx="4155773" cy="254156"/>
              <a:chOff x="7288787" y="3106911"/>
              <a:chExt cx="4155773" cy="254156"/>
            </a:xfrm>
          </p:grpSpPr>
          <p:cxnSp>
            <p:nvCxnSpPr>
              <p:cNvPr id="93" name="Прямая со стрелкой 92">
                <a:extLst>
                  <a:ext uri="{FF2B5EF4-FFF2-40B4-BE49-F238E27FC236}">
                    <a16:creationId xmlns:a16="http://schemas.microsoft.com/office/drawing/2014/main" id="{CECAD511-AB28-E422-DD93-E7CCECFC5B0B}"/>
                  </a:ext>
                </a:extLst>
              </p:cNvPr>
              <p:cNvCxnSpPr/>
              <p:nvPr/>
            </p:nvCxnSpPr>
            <p:spPr>
              <a:xfrm>
                <a:off x="7315200" y="3245224"/>
                <a:ext cx="4129360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4" name="Овал 93">
                <a:extLst>
                  <a:ext uri="{FF2B5EF4-FFF2-40B4-BE49-F238E27FC236}">
                    <a16:creationId xmlns:a16="http://schemas.microsoft.com/office/drawing/2014/main" id="{D6C6C8BC-861A-168F-3A93-49BC7D0FCC3E}"/>
                  </a:ext>
                </a:extLst>
              </p:cNvPr>
              <p:cNvSpPr/>
              <p:nvPr/>
            </p:nvSpPr>
            <p:spPr>
              <a:xfrm>
                <a:off x="7288787" y="3106911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5" name="Овал 94">
                <a:extLst>
                  <a:ext uri="{FF2B5EF4-FFF2-40B4-BE49-F238E27FC236}">
                    <a16:creationId xmlns:a16="http://schemas.microsoft.com/office/drawing/2014/main" id="{71F8698F-C573-15A7-1D0A-EFC42682E754}"/>
                  </a:ext>
                </a:extLst>
              </p:cNvPr>
              <p:cNvSpPr/>
              <p:nvPr/>
            </p:nvSpPr>
            <p:spPr>
              <a:xfrm>
                <a:off x="7817212" y="3131988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6" name="Овал 95">
                <a:extLst>
                  <a:ext uri="{FF2B5EF4-FFF2-40B4-BE49-F238E27FC236}">
                    <a16:creationId xmlns:a16="http://schemas.microsoft.com/office/drawing/2014/main" id="{8C3E9D36-268F-2FD3-88CB-8E02F82840C6}"/>
                  </a:ext>
                </a:extLst>
              </p:cNvPr>
              <p:cNvSpPr/>
              <p:nvPr/>
            </p:nvSpPr>
            <p:spPr>
              <a:xfrm>
                <a:off x="8249373" y="314023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7" name="Овал 96">
                <a:extLst>
                  <a:ext uri="{FF2B5EF4-FFF2-40B4-BE49-F238E27FC236}">
                    <a16:creationId xmlns:a16="http://schemas.microsoft.com/office/drawing/2014/main" id="{C830E192-AA05-D06D-CC54-0C042399CCE0}"/>
                  </a:ext>
                </a:extLst>
              </p:cNvPr>
              <p:cNvSpPr/>
              <p:nvPr/>
            </p:nvSpPr>
            <p:spPr>
              <a:xfrm>
                <a:off x="8673854" y="314047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8" name="Овал 97">
                <a:extLst>
                  <a:ext uri="{FF2B5EF4-FFF2-40B4-BE49-F238E27FC236}">
                    <a16:creationId xmlns:a16="http://schemas.microsoft.com/office/drawing/2014/main" id="{F29B96EB-3934-CEF7-5505-C75106E6326A}"/>
                  </a:ext>
                </a:extLst>
              </p:cNvPr>
              <p:cNvSpPr/>
              <p:nvPr/>
            </p:nvSpPr>
            <p:spPr>
              <a:xfrm>
                <a:off x="9051135" y="3140472"/>
                <a:ext cx="197224" cy="20950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sp>
            <p:nvSpPr>
              <p:cNvPr id="99" name="Овал 98">
                <a:extLst>
                  <a:ext uri="{FF2B5EF4-FFF2-40B4-BE49-F238E27FC236}">
                    <a16:creationId xmlns:a16="http://schemas.microsoft.com/office/drawing/2014/main" id="{DEAA4676-450A-4C3A-DFD6-C32539B2AD77}"/>
                  </a:ext>
                </a:extLst>
              </p:cNvPr>
              <p:cNvSpPr/>
              <p:nvPr/>
            </p:nvSpPr>
            <p:spPr>
              <a:xfrm>
                <a:off x="9479334" y="314188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100" name="Овал 99">
                <a:extLst>
                  <a:ext uri="{FF2B5EF4-FFF2-40B4-BE49-F238E27FC236}">
                    <a16:creationId xmlns:a16="http://schemas.microsoft.com/office/drawing/2014/main" id="{A52EFD5C-BD94-7EA5-6681-E54F421D8738}"/>
                  </a:ext>
                </a:extLst>
              </p:cNvPr>
              <p:cNvSpPr/>
              <p:nvPr/>
            </p:nvSpPr>
            <p:spPr>
              <a:xfrm>
                <a:off x="10302012" y="3125736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101" name="Овал 100">
                <a:extLst>
                  <a:ext uri="{FF2B5EF4-FFF2-40B4-BE49-F238E27FC236}">
                    <a16:creationId xmlns:a16="http://schemas.microsoft.com/office/drawing/2014/main" id="{27B40FE6-39D5-F90F-B914-C1853FD23EA2}"/>
                  </a:ext>
                </a:extLst>
              </p:cNvPr>
              <p:cNvSpPr/>
              <p:nvPr/>
            </p:nvSpPr>
            <p:spPr>
              <a:xfrm>
                <a:off x="10726493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102" name="Овал 101">
                <a:extLst>
                  <a:ext uri="{FF2B5EF4-FFF2-40B4-BE49-F238E27FC236}">
                    <a16:creationId xmlns:a16="http://schemas.microsoft.com/office/drawing/2014/main" id="{C7405D7F-E354-C8E4-978E-83D8A79D969F}"/>
                  </a:ext>
                </a:extLst>
              </p:cNvPr>
              <p:cNvSpPr/>
              <p:nvPr/>
            </p:nvSpPr>
            <p:spPr>
              <a:xfrm>
                <a:off x="11111271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</p:grpSp>
        <p:sp>
          <p:nvSpPr>
            <p:cNvPr id="92" name="Овал 91">
              <a:extLst>
                <a:ext uri="{FF2B5EF4-FFF2-40B4-BE49-F238E27FC236}">
                  <a16:creationId xmlns:a16="http://schemas.microsoft.com/office/drawing/2014/main" id="{1311AF61-EC61-F432-1E11-D0C3CAAA1EAE}"/>
                </a:ext>
              </a:extLst>
            </p:cNvPr>
            <p:cNvSpPr/>
            <p:nvPr/>
          </p:nvSpPr>
          <p:spPr>
            <a:xfrm>
              <a:off x="9818656" y="1751438"/>
              <a:ext cx="197224" cy="20950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aphicFrame>
        <p:nvGraphicFramePr>
          <p:cNvPr id="103" name="Объект 102">
            <a:extLst>
              <a:ext uri="{FF2B5EF4-FFF2-40B4-BE49-F238E27FC236}">
                <a16:creationId xmlns:a16="http://schemas.microsoft.com/office/drawing/2014/main" id="{CF17B894-DBF8-4930-A2BD-9F88EEA07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58909"/>
              </p:ext>
            </p:extLst>
          </p:nvPr>
        </p:nvGraphicFramePr>
        <p:xfrm>
          <a:off x="8198244" y="477114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5DF4EB41-DE7D-4302-1A6D-FFA9E3281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244" y="4771143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FB6A85-8BE6-6FAF-5CBC-50CF78B6B6A4}"/>
                  </a:ext>
                </a:extLst>
              </p:cNvPr>
              <p:cNvSpPr txBox="1"/>
              <p:nvPr/>
            </p:nvSpPr>
            <p:spPr>
              <a:xfrm>
                <a:off x="9019540" y="1339928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FB6A85-8BE6-6FAF-5CBC-50CF78B6B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9540" y="1339928"/>
                <a:ext cx="370935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867190-655D-BD1B-F599-7496CFE168B6}"/>
                  </a:ext>
                </a:extLst>
              </p:cNvPr>
              <p:cNvSpPr txBox="1"/>
              <p:nvPr/>
            </p:nvSpPr>
            <p:spPr>
              <a:xfrm>
                <a:off x="8909360" y="2736848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867190-655D-BD1B-F599-7496CFE16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9360" y="2736848"/>
                <a:ext cx="370935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35320D-0931-1BC5-5FC2-34715AFA0A2C}"/>
                  </a:ext>
                </a:extLst>
              </p:cNvPr>
              <p:cNvSpPr txBox="1"/>
              <p:nvPr/>
            </p:nvSpPr>
            <p:spPr>
              <a:xfrm>
                <a:off x="8904287" y="4079877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35320D-0931-1BC5-5FC2-34715AFA0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287" y="4079877"/>
                <a:ext cx="370935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27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67" grpId="0"/>
      <p:bldP spid="69" grpId="0"/>
      <p:bldP spid="85" grpId="0"/>
      <p:bldP spid="87" grpId="0"/>
      <p:bldP spid="88" grpId="0"/>
      <p:bldP spid="89" grpId="0"/>
      <p:bldP spid="2" grpId="0"/>
      <p:bldP spid="3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2B581DB3-8233-3C5D-28B4-D0484CA3F996}"/>
              </a:ext>
            </a:extLst>
          </p:cNvPr>
          <p:cNvSpPr txBox="1"/>
          <p:nvPr/>
        </p:nvSpPr>
        <p:spPr>
          <a:xfrm>
            <a:off x="532160" y="131307"/>
            <a:ext cx="11372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/>
              <a:t>Алгоритм </a:t>
            </a:r>
            <a:r>
              <a:rPr lang="ru-RU" b="1" dirty="0"/>
              <a:t>3. </a:t>
            </a:r>
            <a:r>
              <a:rPr 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BFPRT- </a:t>
            </a:r>
            <a:r>
              <a:rPr lang="ru-RU" sz="1800" b="1"/>
              <a:t>алгоритм  </a:t>
            </a:r>
            <a:r>
              <a:rPr lang="ru-RU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u-RU" sz="1400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1973 г. </a:t>
            </a:r>
            <a:r>
              <a:rPr lang="en-US" sz="1400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Manual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B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um, Robert W.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F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yd, Vaughan R.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P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att, Ronald L.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ivest </a:t>
            </a:r>
            <a:r>
              <a:rPr lang="ru-RU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и 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obert </a:t>
            </a:r>
            <a:r>
              <a:rPr lang="en-US" sz="14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ndre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4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arjan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)</a:t>
            </a:r>
            <a:r>
              <a:rPr lang="ru-RU" sz="1400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410B9D-1EF1-88A6-E10E-22F3B56E80BA}"/>
                  </a:ext>
                </a:extLst>
              </p:cNvPr>
              <p:cNvSpPr txBox="1"/>
              <p:nvPr/>
            </p:nvSpPr>
            <p:spPr>
              <a:xfrm>
                <a:off x="-10198" y="742479"/>
                <a:ext cx="6413369" cy="6044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AutoNum type="arabicPeriod"/>
                </a:pPr>
                <a:r>
                  <a:rPr lang="ru-RU" sz="1600" dirty="0"/>
                  <a:t>Разбиваем исходный массив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из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 на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групп по 5 элементов в каждой и ещё одну группу, в которой оставшиеся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5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 (если  число элементов кратно 5, то эта группа – пустая).  Каждую группу сортируем и находим её медиану. Это требует</a:t>
                </a:r>
                <a:r>
                  <a:rPr lang="en-US" sz="1600" dirty="0"/>
                  <a:t> </a:t>
                </a:r>
                <a:r>
                  <a:rPr lang="ru-RU" sz="1600" dirty="0"/>
                  <a:t>времен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</a:t>
                </a:r>
              </a:p>
              <a:p>
                <a:pPr marL="342900" indent="-342900" algn="just">
                  <a:buAutoNum type="arabicPeriod"/>
                </a:pPr>
                <a:r>
                  <a:rPr lang="ru-RU" sz="1600" dirty="0"/>
                  <a:t>Из найденных на шаге 1 медиан строим последовательность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1600" dirty="0"/>
                  <a:t> длины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1600" dirty="0"/>
                  <a:t> (жёлтая заливка) и этим же алгоритмом рекурсивно находим её медиану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/>
                  <a:t>. Время </a:t>
                </a:r>
                <a:r>
                  <a:rPr lang="ru-RU" sz="1600" dirty="0">
                    <a:sym typeface="Symbol" panose="05050102010706020507" pitchFamily="18" charset="2"/>
                  </a:rPr>
                  <a:t></a:t>
                </a:r>
                <a:r>
                  <a:rPr lang="ru-RU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⌈"/>
                            <m:endChr m:val="⌉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1600" dirty="0"/>
              </a:p>
              <a:p>
                <a:pPr marL="342900" indent="-342900" algn="just">
                  <a:buAutoNum type="arabicPeriod"/>
                </a:pPr>
                <a:r>
                  <a:rPr lang="ru-RU" sz="1600" dirty="0"/>
                  <a:t>Элемент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/>
                  <a:t> выбираем в качестве опорного элемента и выполняем процесс разделения исходного массива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из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. Это требует</a:t>
                </a:r>
                <a:r>
                  <a:rPr lang="en-US" sz="1600" dirty="0"/>
                  <a:t> </a:t>
                </a:r>
                <a:r>
                  <a:rPr lang="ru-RU" sz="1600" dirty="0"/>
                  <a:t>времен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  </a:t>
                </a:r>
              </a:p>
              <a:p>
                <a:pPr lvl="1" algn="just"/>
                <a:r>
                  <a:rPr lang="ru-RU" sz="1600" dirty="0"/>
                  <a:t>Для простоты рассуждений будем считать, что все элементы различны.  Тогда количество элементов, которые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(зелёная область) :</a:t>
                </a:r>
                <a:endParaRPr lang="en-US" sz="16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⌈"/>
                            <m:endChr m:val="⌉"/>
                            <m:ctrlPr>
                              <a:rPr lang="en-US" sz="16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6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ru-RU" sz="1600" dirty="0"/>
                          <m:t> </m:t>
                        </m:r>
                      </m:e>
                    </m:d>
                    <m:r>
                      <a:rPr 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6</m:t>
                    </m:r>
                    <m:r>
                      <a:rPr lang="ru-RU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1600" dirty="0"/>
                  <a:t> </a:t>
                </a:r>
                <a:endParaRPr lang="en-US" sz="1600" dirty="0"/>
              </a:p>
              <a:p>
                <a:pPr lvl="1" algn="just"/>
                <a:r>
                  <a:rPr lang="ru-RU" sz="1600" dirty="0"/>
                  <a:t>аналогично, в синей области, имеется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≥ </m:t>
                    </m:r>
                    <m:f>
                      <m:fPr>
                        <m:ctrlP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6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, величины которых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/>
                  <a:t>. </a:t>
                </a:r>
                <a:endParaRPr lang="en-US" sz="1600" dirty="0"/>
              </a:p>
              <a:p>
                <a:pPr marL="342900" indent="-342900" algn="just">
                  <a:buFont typeface="+mj-lt"/>
                  <a:buAutoNum type="arabicPeriod" startAt="4"/>
                </a:pPr>
                <a:r>
                  <a:rPr lang="ru-RU" sz="1600" dirty="0"/>
                  <a:t>По аналогии с алгоритмом 2, либо завершаем алгоритм, либо отбрасываем одну из частей и решаем рекурсивно задачу поиска искомого элемента за время, не превышающее величины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sz="1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ru-RU" sz="16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  <m:r>
                          <a:rPr lang="ru-RU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1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410B9D-1EF1-88A6-E10E-22F3B56E8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98" y="742479"/>
                <a:ext cx="6413369" cy="6044027"/>
              </a:xfrm>
              <a:prstGeom prst="rect">
                <a:avLst/>
              </a:prstGeom>
              <a:blipFill>
                <a:blip r:embed="rId2"/>
                <a:stretch>
                  <a:fillRect l="-475" r="-5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16">
            <a:extLst>
              <a:ext uri="{FF2B5EF4-FFF2-40B4-BE49-F238E27FC236}">
                <a16:creationId xmlns:a16="http://schemas.microsoft.com/office/drawing/2014/main" id="{031A230D-5270-4D9C-D5CE-8A157BB92E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265198"/>
              </p:ext>
            </p:extLst>
          </p:nvPr>
        </p:nvGraphicFramePr>
        <p:xfrm>
          <a:off x="6557315" y="866143"/>
          <a:ext cx="5003874" cy="18729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5986">
                  <a:extLst>
                    <a:ext uri="{9D8B030D-6E8A-4147-A177-3AD203B41FA5}">
                      <a16:colId xmlns:a16="http://schemas.microsoft.com/office/drawing/2014/main" val="1440536183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412191731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989200240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613909622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623851072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856997548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955353789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54345759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884220041"/>
                    </a:ext>
                  </a:extLst>
                </a:gridCol>
              </a:tblGrid>
              <a:tr h="374593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29703425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9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2197344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34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28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24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10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30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1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924475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en-US" dirty="0"/>
                        <a:t>37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23362640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ru-RU" dirty="0"/>
                        <a:t>4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3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4770845"/>
                  </a:ext>
                </a:extLst>
              </a:tr>
            </a:tbl>
          </a:graphicData>
        </a:graphic>
      </p:graphicFrame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F8CD0059-1D17-DABF-AD30-8DD7BB384053}"/>
              </a:ext>
            </a:extLst>
          </p:cNvPr>
          <p:cNvCxnSpPr>
            <a:cxnSpLocks/>
          </p:cNvCxnSpPr>
          <p:nvPr/>
        </p:nvCxnSpPr>
        <p:spPr>
          <a:xfrm>
            <a:off x="11770752" y="1000042"/>
            <a:ext cx="0" cy="1828800"/>
          </a:xfrm>
          <a:prstGeom prst="straightConnector1">
            <a:avLst/>
          </a:prstGeom>
          <a:ln>
            <a:prstDash val="sysDot"/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Таблица 16">
                <a:extLst>
                  <a:ext uri="{FF2B5EF4-FFF2-40B4-BE49-F238E27FC236}">
                    <a16:creationId xmlns:a16="http://schemas.microsoft.com/office/drawing/2014/main" id="{F67D8B4F-125F-131F-E3EF-1C5A3C50C4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7275179"/>
                  </p:ext>
                </p:extLst>
              </p:nvPr>
            </p:nvGraphicFramePr>
            <p:xfrm>
              <a:off x="6551628" y="3124832"/>
              <a:ext cx="5571242" cy="23739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027">
                      <a:extLst>
                        <a:ext uri="{9D8B030D-6E8A-4147-A177-3AD203B41FA5}">
                          <a16:colId xmlns:a16="http://schemas.microsoft.com/office/drawing/2014/main" val="1440536183"/>
                        </a:ext>
                      </a:extLst>
                    </a:gridCol>
                    <a:gridCol w="594067">
                      <a:extLst>
                        <a:ext uri="{9D8B030D-6E8A-4147-A177-3AD203B41FA5}">
                          <a16:colId xmlns:a16="http://schemas.microsoft.com/office/drawing/2014/main" val="4121917316"/>
                        </a:ext>
                      </a:extLst>
                    </a:gridCol>
                    <a:gridCol w="643986">
                      <a:extLst>
                        <a:ext uri="{9D8B030D-6E8A-4147-A177-3AD203B41FA5}">
                          <a16:colId xmlns:a16="http://schemas.microsoft.com/office/drawing/2014/main" val="1989200240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61390962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62385107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1856997548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955353789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543457597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884220041"/>
                        </a:ext>
                      </a:extLst>
                    </a:gridCol>
                  </a:tblGrid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7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970342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6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1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2197344"/>
                      </a:ext>
                    </a:extLst>
                  </a:tr>
                  <a:tr h="692394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1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7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1" i="1" dirty="0" smtClean="0"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100" b="1" i="1" dirty="0" smtClean="0"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100" b="1" i="1" dirty="0" smtClean="0"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𝟐𝟑</m:t>
                                </m:r>
                              </m:oMath>
                            </m:oMathPara>
                          </a14:m>
                          <a:endParaRPr lang="en-US" sz="1100" b="1" dirty="0">
                            <a:highlight>
                              <a:srgbClr val="FFFF00"/>
                            </a:highlight>
                          </a:endParaRPr>
                        </a:p>
                        <a:p>
                          <a:endParaRPr lang="ru-BY" sz="1400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FF5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692447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3362640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7708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Таблица 16">
                <a:extLst>
                  <a:ext uri="{FF2B5EF4-FFF2-40B4-BE49-F238E27FC236}">
                    <a16:creationId xmlns:a16="http://schemas.microsoft.com/office/drawing/2014/main" id="{F67D8B4F-125F-131F-E3EF-1C5A3C50C4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7275179"/>
                  </p:ext>
                </p:extLst>
              </p:nvPr>
            </p:nvGraphicFramePr>
            <p:xfrm>
              <a:off x="6551628" y="3124832"/>
              <a:ext cx="5571242" cy="23739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027">
                      <a:extLst>
                        <a:ext uri="{9D8B030D-6E8A-4147-A177-3AD203B41FA5}">
                          <a16:colId xmlns:a16="http://schemas.microsoft.com/office/drawing/2014/main" val="1440536183"/>
                        </a:ext>
                      </a:extLst>
                    </a:gridCol>
                    <a:gridCol w="594067">
                      <a:extLst>
                        <a:ext uri="{9D8B030D-6E8A-4147-A177-3AD203B41FA5}">
                          <a16:colId xmlns:a16="http://schemas.microsoft.com/office/drawing/2014/main" val="4121917316"/>
                        </a:ext>
                      </a:extLst>
                    </a:gridCol>
                    <a:gridCol w="643986">
                      <a:extLst>
                        <a:ext uri="{9D8B030D-6E8A-4147-A177-3AD203B41FA5}">
                          <a16:colId xmlns:a16="http://schemas.microsoft.com/office/drawing/2014/main" val="1989200240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61390962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62385107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1856997548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955353789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543457597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884220041"/>
                        </a:ext>
                      </a:extLst>
                    </a:gridCol>
                  </a:tblGrid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7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970342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6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1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2197344"/>
                      </a:ext>
                    </a:extLst>
                  </a:tr>
                  <a:tr h="692394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1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7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blipFill>
                          <a:blip r:embed="rId3"/>
                          <a:stretch>
                            <a:fillRect l="-403960" t="-124348" r="-404950" b="-12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692447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3362640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770845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DAF2D457-AF22-1865-8D33-FF6DE7D719C1}"/>
              </a:ext>
            </a:extLst>
          </p:cNvPr>
          <p:cNvCxnSpPr>
            <a:cxnSpLocks/>
          </p:cNvCxnSpPr>
          <p:nvPr/>
        </p:nvCxnSpPr>
        <p:spPr>
          <a:xfrm>
            <a:off x="6344332" y="4372099"/>
            <a:ext cx="5847668" cy="0"/>
          </a:xfrm>
          <a:prstGeom prst="straightConnector1">
            <a:avLst/>
          </a:prstGeom>
          <a:ln>
            <a:prstDash val="sysDot"/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CA240D9-9BB3-6F05-7720-F07F8CEA53DB}"/>
                  </a:ext>
                </a:extLst>
              </p:cNvPr>
              <p:cNvSpPr txBox="1"/>
              <p:nvPr/>
            </p:nvSpPr>
            <p:spPr>
              <a:xfrm>
                <a:off x="6586195" y="6375692"/>
                <a:ext cx="53189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Время работы</a:t>
                </a:r>
                <a:r>
                  <a:rPr lang="en-US" dirty="0"/>
                  <a:t> </a:t>
                </a:r>
                <a:r>
                  <a:rPr lang="ru-RU" dirty="0"/>
                  <a:t>алгоритма  в худшем случае </a:t>
                </a:r>
                <a:r>
                  <a:rPr lang="en-US" b="1" dirty="0">
                    <a:latin typeface="+mj-lt"/>
                    <a:ea typeface="Cambria Math" panose="02040503050406030204" pitchFamily="18" charset="0"/>
                  </a:rPr>
                  <a:t>O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ru-RU" dirty="0"/>
                  <a:t> </a:t>
                </a:r>
                <a:r>
                  <a:rPr lang="en-US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CA240D9-9BB3-6F05-7720-F07F8CEA53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195" y="6375692"/>
                <a:ext cx="5318934" cy="369332"/>
              </a:xfrm>
              <a:prstGeom prst="rect">
                <a:avLst/>
              </a:prstGeom>
              <a:blipFill>
                <a:blip r:embed="rId4"/>
                <a:stretch>
                  <a:fillRect l="-916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74DF29-CC2D-931C-A095-8979488123A1}"/>
                  </a:ext>
                </a:extLst>
              </p:cNvPr>
              <p:cNvSpPr txBox="1"/>
              <p:nvPr/>
            </p:nvSpPr>
            <p:spPr>
              <a:xfrm>
                <a:off x="6407085" y="5498749"/>
                <a:ext cx="5498044" cy="616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ru-RU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ru-RU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</m:d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74DF29-CC2D-931C-A095-8979488123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7085" y="5498749"/>
                <a:ext cx="5498044" cy="6167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Овал 24">
            <a:extLst>
              <a:ext uri="{FF2B5EF4-FFF2-40B4-BE49-F238E27FC236}">
                <a16:creationId xmlns:a16="http://schemas.microsoft.com/office/drawing/2014/main" id="{A59521A5-FCE0-AB76-0D61-9C054784C734}"/>
              </a:ext>
            </a:extLst>
          </p:cNvPr>
          <p:cNvSpPr/>
          <p:nvPr/>
        </p:nvSpPr>
        <p:spPr>
          <a:xfrm>
            <a:off x="7650825" y="833039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E5355BEE-35E6-9F1D-66DE-3803477B8081}"/>
              </a:ext>
            </a:extLst>
          </p:cNvPr>
          <p:cNvSpPr/>
          <p:nvPr/>
        </p:nvSpPr>
        <p:spPr>
          <a:xfrm>
            <a:off x="8169564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A9D8A5E0-BA42-81D6-4830-B99CD3CE0938}"/>
              </a:ext>
            </a:extLst>
          </p:cNvPr>
          <p:cNvSpPr/>
          <p:nvPr/>
        </p:nvSpPr>
        <p:spPr>
          <a:xfrm>
            <a:off x="8734048" y="770264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1D1AD245-4601-412E-E705-39FE4933D900}"/>
              </a:ext>
            </a:extLst>
          </p:cNvPr>
          <p:cNvSpPr/>
          <p:nvPr/>
        </p:nvSpPr>
        <p:spPr>
          <a:xfrm>
            <a:off x="9305782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807D0C3F-DBD3-1954-2EC2-0798A2280541}"/>
              </a:ext>
            </a:extLst>
          </p:cNvPr>
          <p:cNvSpPr/>
          <p:nvPr/>
        </p:nvSpPr>
        <p:spPr>
          <a:xfrm>
            <a:off x="9863810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DEF36849-BCEE-0C8A-A5AF-7A818E123BA0}"/>
              </a:ext>
            </a:extLst>
          </p:cNvPr>
          <p:cNvSpPr/>
          <p:nvPr/>
        </p:nvSpPr>
        <p:spPr>
          <a:xfrm>
            <a:off x="10428294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442C7FC3-1885-70BB-F18F-19A71CA62BC9}"/>
              </a:ext>
            </a:extLst>
          </p:cNvPr>
          <p:cNvSpPr/>
          <p:nvPr/>
        </p:nvSpPr>
        <p:spPr>
          <a:xfrm>
            <a:off x="10947033" y="1117411"/>
            <a:ext cx="564032" cy="167828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1AD6B054-0865-1B7D-88CC-75E88562F894}"/>
              </a:ext>
            </a:extLst>
          </p:cNvPr>
          <p:cNvSpPr/>
          <p:nvPr/>
        </p:nvSpPr>
        <p:spPr>
          <a:xfrm>
            <a:off x="7080366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48B75DFD-1ACF-6554-4B5B-6BBA395F4394}"/>
              </a:ext>
            </a:extLst>
          </p:cNvPr>
          <p:cNvSpPr/>
          <p:nvPr/>
        </p:nvSpPr>
        <p:spPr>
          <a:xfrm>
            <a:off x="6473089" y="755170"/>
            <a:ext cx="607277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126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8987BF6-4D69-5C2A-501F-36C096AEBDF1}"/>
              </a:ext>
            </a:extLst>
          </p:cNvPr>
          <p:cNvSpPr txBox="1"/>
          <p:nvPr/>
        </p:nvSpPr>
        <p:spPr>
          <a:xfrm>
            <a:off x="3259792" y="2069683"/>
            <a:ext cx="59175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+mj-lt"/>
              </a:rPr>
              <a:t>Алгоритм </a:t>
            </a:r>
          </a:p>
          <a:p>
            <a:pPr algn="ctr"/>
            <a:r>
              <a:rPr lang="ru-RU" sz="3200" b="1" dirty="0">
                <a:latin typeface="+mj-lt"/>
              </a:rPr>
              <a:t>лексикографической сортировки</a:t>
            </a:r>
            <a:r>
              <a:rPr lang="en-US" sz="3200" b="1" dirty="0">
                <a:latin typeface="+mj-lt"/>
              </a:rPr>
              <a:t> (</a:t>
            </a:r>
            <a:r>
              <a:rPr lang="ru-RU" sz="2800" b="1" dirty="0">
                <a:latin typeface="+mj-lt"/>
              </a:rPr>
              <a:t>сортировка «</a:t>
            </a:r>
            <a:r>
              <a:rPr lang="ru-RU" sz="2800" b="1" dirty="0" err="1">
                <a:latin typeface="+mj-lt"/>
              </a:rPr>
              <a:t>вычёрпыванием</a:t>
            </a:r>
            <a:r>
              <a:rPr lang="ru-RU" sz="2800" b="1" dirty="0">
                <a:latin typeface="+mj-lt"/>
              </a:rPr>
              <a:t>»</a:t>
            </a:r>
            <a:r>
              <a:rPr lang="ru-RU" sz="3200" b="1" dirty="0">
                <a:latin typeface="+mj-lt"/>
              </a:rPr>
              <a:t>)</a:t>
            </a:r>
            <a:endParaRPr lang="ru-BY" sz="3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51868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0289ED5-75B2-B108-5EAC-67C86C756BE6}"/>
                  </a:ext>
                </a:extLst>
              </p:cNvPr>
              <p:cNvSpPr txBox="1"/>
              <p:nvPr/>
            </p:nvSpPr>
            <p:spPr>
              <a:xfrm>
                <a:off x="900386" y="1848878"/>
                <a:ext cx="110422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Строка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произвольная конечная последовательность символов из алфавита: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0" i="0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0289ED5-75B2-B108-5EAC-67C86C756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386" y="1848878"/>
                <a:ext cx="11042209" cy="830997"/>
              </a:xfrm>
              <a:prstGeom prst="rect">
                <a:avLst/>
              </a:prstGeom>
              <a:blipFill>
                <a:blip r:embed="rId2"/>
                <a:stretch>
                  <a:fillRect l="-883" t="-5839" b="-7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1134CF3-BD14-6C13-C61D-13913C66F825}"/>
                  </a:ext>
                </a:extLst>
              </p:cNvPr>
              <p:cNvSpPr txBox="1"/>
              <p:nvPr/>
            </p:nvSpPr>
            <p:spPr>
              <a:xfrm>
                <a:off x="888778" y="879464"/>
                <a:ext cx="1130322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Задано некоторое конечное непустое множество символо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ru-RU" sz="2400" dirty="0"/>
                  <a:t>, называемое</a:t>
                </a:r>
                <a:r>
                  <a:rPr lang="en-US" sz="2400" dirty="0"/>
                  <a:t> </a:t>
                </a:r>
                <a:r>
                  <a:rPr lang="ru-RU" sz="2400" dirty="0"/>
                  <a:t>алфавитом 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l-GR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мощность алфавита).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1134CF3-BD14-6C13-C61D-13913C66F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78" y="879464"/>
                <a:ext cx="11303222" cy="830997"/>
              </a:xfrm>
              <a:prstGeom prst="rect">
                <a:avLst/>
              </a:prstGeom>
              <a:blipFill>
                <a:blip r:embed="rId3"/>
                <a:stretch>
                  <a:fillRect l="-863"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Латинский алфавит с названием букв на русском и нумерацией букв">
            <a:extLst>
              <a:ext uri="{FF2B5EF4-FFF2-40B4-BE49-F238E27FC236}">
                <a16:creationId xmlns:a16="http://schemas.microsoft.com/office/drawing/2014/main" id="{C44ED933-9CC4-B0A1-D1BF-125D2669A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701920"/>
            <a:ext cx="3631478" cy="2413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C01F76-622C-6E13-8050-D5A66071D25E}"/>
                  </a:ext>
                </a:extLst>
              </p:cNvPr>
              <p:cNvSpPr txBox="1"/>
              <p:nvPr/>
            </p:nvSpPr>
            <p:spPr>
              <a:xfrm>
                <a:off x="1265053" y="3935002"/>
                <a:ext cx="423077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sz="2000" dirty="0"/>
                  <a:t>– </a:t>
                </a:r>
                <a:r>
                  <a:rPr lang="ru-RU" sz="2000" dirty="0"/>
                  <a:t>множество букв латинского алфавита, тогда, например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RU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C01F76-622C-6E13-8050-D5A66071D2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53" y="3935002"/>
                <a:ext cx="4230774" cy="1015663"/>
              </a:xfrm>
              <a:prstGeom prst="rect">
                <a:avLst/>
              </a:prstGeom>
              <a:blipFill>
                <a:blip r:embed="rId5"/>
                <a:stretch>
                  <a:fillRect l="-1585" t="-3614" r="-1009" b="-54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9C8F1C6D-4E20-FCFB-F172-367E2FA44A8F}"/>
              </a:ext>
            </a:extLst>
          </p:cNvPr>
          <p:cNvSpPr txBox="1"/>
          <p:nvPr/>
        </p:nvSpPr>
        <p:spPr>
          <a:xfrm>
            <a:off x="327062" y="256258"/>
            <a:ext cx="23407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/>
              <a:t>Определения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21491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8520" y="216691"/>
            <a:ext cx="4947880" cy="652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2</a:t>
            </a:r>
          </a:p>
          <a:p>
            <a:pPr algn="ctr"/>
            <a:r>
              <a:rPr lang="ru-RU" sz="2400" i="1" u="sng" dirty="0"/>
              <a:t>«Разделяй и властвуй»</a:t>
            </a:r>
          </a:p>
          <a:p>
            <a:pPr algn="ctr"/>
            <a:r>
              <a:rPr lang="ru-RU" sz="2400" dirty="0"/>
              <a:t> («метод турниров»)</a:t>
            </a:r>
          </a:p>
          <a:p>
            <a:pPr algn="ctr"/>
            <a:endParaRPr lang="ru-RU" b="1" dirty="0"/>
          </a:p>
          <a:p>
            <a:pPr algn="just"/>
            <a:r>
              <a:rPr lang="en-US" sz="2400" dirty="0"/>
              <a:t>1. </a:t>
            </a:r>
            <a:r>
              <a:rPr lang="ru-RU" sz="2400" dirty="0"/>
              <a:t>Разделим массив на две части (предположим, что </a:t>
            </a:r>
            <a:r>
              <a:rPr lang="en-US" sz="2400" dirty="0"/>
              <a:t>n=2</a:t>
            </a:r>
            <a:r>
              <a:rPr lang="en-US" sz="2400" baseline="30000" dirty="0"/>
              <a:t>k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en-US" sz="2400" dirty="0"/>
              <a:t>2. </a:t>
            </a:r>
            <a:r>
              <a:rPr lang="ru-RU" sz="2400" dirty="0"/>
              <a:t>В каждой из частей этим же алгоритмом найдём локальные 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baseline="-25000" dirty="0"/>
              <a:t>, 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</a:t>
            </a:r>
            <a:r>
              <a:rPr lang="en-US" sz="2400" baseline="-25000" dirty="0"/>
              <a:t>,</a:t>
            </a:r>
            <a:r>
              <a:rPr lang="en-US" sz="2400" dirty="0"/>
              <a:t> </a:t>
            </a:r>
            <a:r>
              <a:rPr lang="ru-RU" sz="2400" dirty="0"/>
              <a:t>)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7030A0"/>
                </a:solidFill>
              </a:rPr>
              <a:t>, min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/>
              <a:t>).</a:t>
            </a:r>
          </a:p>
          <a:p>
            <a:pPr lvl="1" algn="just"/>
            <a:r>
              <a:rPr lang="ru-RU" sz="1600" dirty="0"/>
              <a:t>Если в рассматриваемой области остаётся только два элемента, то деление не выполняем, а за одно сравнение определим максимальный и минимальный элемент этой области. </a:t>
            </a:r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3. </a:t>
            </a:r>
            <a:r>
              <a:rPr lang="ru-RU" sz="2400" dirty="0"/>
              <a:t>Полагаем </a:t>
            </a:r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max</a:t>
            </a:r>
            <a:r>
              <a:rPr lang="en-US" sz="2400" dirty="0"/>
              <a:t>=</a:t>
            </a:r>
            <a:r>
              <a:rPr lang="ru-RU" sz="2400" i="1" dirty="0"/>
              <a:t>наибол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dirty="0">
                <a:solidFill>
                  <a:srgbClr val="FF0000"/>
                </a:solidFill>
              </a:rPr>
              <a:t>,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),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en-US" sz="2400" dirty="0"/>
              <a:t>=</a:t>
            </a:r>
            <a:r>
              <a:rPr lang="ru-RU" sz="2400" i="1" dirty="0"/>
              <a:t>наимен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 </a:t>
            </a:r>
            <a:r>
              <a:rPr lang="ru-RU" sz="2400" dirty="0">
                <a:solidFill>
                  <a:srgbClr val="7030A0"/>
                </a:solidFill>
              </a:rPr>
              <a:t>,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ru-RU" sz="2400" baseline="-25000" dirty="0"/>
              <a:t>2</a:t>
            </a:r>
            <a:r>
              <a:rPr lang="en-US" sz="2400" dirty="0"/>
              <a:t> </a:t>
            </a:r>
            <a:r>
              <a:rPr lang="ru-RU" sz="2400" dirty="0"/>
              <a:t>)</a:t>
            </a:r>
            <a:r>
              <a:rPr lang="en-US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 Placeholder 3"/>
          <p:cNvSpPr txBox="1">
            <a:spLocks/>
          </p:cNvSpPr>
          <p:nvPr/>
        </p:nvSpPr>
        <p:spPr>
          <a:xfrm>
            <a:off x="5890729" y="216691"/>
            <a:ext cx="6198268" cy="5124450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templat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clas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ize_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/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26720"/>
              </p:ext>
            </p:extLst>
          </p:nvPr>
        </p:nvGraphicFramePr>
        <p:xfrm>
          <a:off x="6026804" y="5500844"/>
          <a:ext cx="3492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04" y="5500844"/>
                        <a:ext cx="34925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0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Таблица 18">
                <a:extLst>
                  <a:ext uri="{FF2B5EF4-FFF2-40B4-BE49-F238E27FC236}">
                    <a16:creationId xmlns:a16="http://schemas.microsoft.com/office/drawing/2014/main" id="{1F1F134E-F3EA-D8BD-AFB2-3E702E0A23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8866340"/>
                  </p:ext>
                </p:extLst>
              </p:nvPr>
            </p:nvGraphicFramePr>
            <p:xfrm>
              <a:off x="3524461" y="2186674"/>
              <a:ext cx="4694724" cy="7149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748579679"/>
                        </a:ext>
                      </a:extLst>
                    </a:gridCol>
                  </a:tblGrid>
                  <a:tr h="34919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3491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Таблица 18">
                <a:extLst>
                  <a:ext uri="{FF2B5EF4-FFF2-40B4-BE49-F238E27FC236}">
                    <a16:creationId xmlns:a16="http://schemas.microsoft.com/office/drawing/2014/main" id="{1F1F134E-F3EA-D8BD-AFB2-3E702E0A23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8866340"/>
                  </p:ext>
                </p:extLst>
              </p:nvPr>
            </p:nvGraphicFramePr>
            <p:xfrm>
              <a:off x="3524461" y="2186674"/>
              <a:ext cx="4694724" cy="7149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748579679"/>
                        </a:ext>
                      </a:extLst>
                    </a:gridCol>
                  </a:tblGrid>
                  <a:tr h="34919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75" r="-499225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1563" r="-403125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00000" r="-300000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2344" r="-202344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9225" r="-100775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03125" r="-1563" b="-1086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546BC8-D0C1-C33B-CFAE-E57F51D0D468}"/>
                  </a:ext>
                </a:extLst>
              </p:cNvPr>
              <p:cNvSpPr txBox="1"/>
              <p:nvPr/>
            </p:nvSpPr>
            <p:spPr>
              <a:xfrm>
                <a:off x="4881915" y="3256662"/>
                <a:ext cx="9899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[1..3]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546BC8-D0C1-C33B-CFAE-E57F51D0D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915" y="3256662"/>
                <a:ext cx="989908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AED223-E3EF-5405-13D5-2853EC6AF641}"/>
                  </a:ext>
                </a:extLst>
              </p:cNvPr>
              <p:cNvSpPr txBox="1"/>
              <p:nvPr/>
            </p:nvSpPr>
            <p:spPr>
              <a:xfrm>
                <a:off x="1275060" y="1207539"/>
                <a:ext cx="10730924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Подстрока</a:t>
                </a:r>
                <a:r>
                  <a:rPr lang="ru-RU" sz="2400" dirty="0"/>
                  <a:t> – непрерывная последовательность строки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AED223-E3EF-5405-13D5-2853EC6AF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60" y="1207539"/>
                <a:ext cx="10730924" cy="887166"/>
              </a:xfrm>
              <a:prstGeom prst="rect">
                <a:avLst/>
              </a:prstGeom>
              <a:blipFill>
                <a:blip r:embed="rId5"/>
                <a:stretch>
                  <a:fillRect l="-852" t="-54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23F6EDA0-8A88-A9AE-123D-2CDAF01FCC1B}"/>
              </a:ext>
            </a:extLst>
          </p:cNvPr>
          <p:cNvSpPr/>
          <p:nvPr/>
        </p:nvSpPr>
        <p:spPr>
          <a:xfrm rot="16200000">
            <a:off x="5243823" y="1967501"/>
            <a:ext cx="462572" cy="233082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B47335-5977-4910-A195-7CB49878C63F}"/>
                  </a:ext>
                </a:extLst>
              </p:cNvPr>
              <p:cNvSpPr txBox="1"/>
              <p:nvPr/>
            </p:nvSpPr>
            <p:spPr>
              <a:xfrm>
                <a:off x="1452731" y="3757284"/>
                <a:ext cx="83547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Если не оговорено иное, то пр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считаем, что подстрок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dirty="0"/>
                  <a:t> не существует. </a:t>
                </a:r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B47335-5977-4910-A195-7CB49878C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731" y="3757284"/>
                <a:ext cx="8354788" cy="369332"/>
              </a:xfrm>
              <a:prstGeom prst="rect">
                <a:avLst/>
              </a:prstGeom>
              <a:blipFill>
                <a:blip r:embed="rId6"/>
                <a:stretch>
                  <a:fillRect l="-584" t="-8197" r="-292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1353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24F5D41-C941-2EF7-81C3-2A0914BF7B70}"/>
              </a:ext>
            </a:extLst>
          </p:cNvPr>
          <p:cNvSpPr txBox="1"/>
          <p:nvPr/>
        </p:nvSpPr>
        <p:spPr>
          <a:xfrm>
            <a:off x="572581" y="5764287"/>
            <a:ext cx="9699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обственный</a:t>
            </a:r>
            <a:r>
              <a:rPr lang="en-US" sz="2400" b="1" dirty="0"/>
              <a:t> </a:t>
            </a:r>
            <a:r>
              <a:rPr lang="ru-RU" sz="2400" b="1" dirty="0"/>
              <a:t>суффикс</a:t>
            </a:r>
            <a:r>
              <a:rPr lang="en-US" sz="2400" b="1" dirty="0"/>
              <a:t>/</a:t>
            </a:r>
            <a:r>
              <a:rPr lang="ru-RU" sz="2400" b="1" dirty="0"/>
              <a:t>префикс -</a:t>
            </a:r>
            <a:r>
              <a:rPr lang="en-US" sz="2400" b="1" dirty="0"/>
              <a:t> </a:t>
            </a:r>
            <a:r>
              <a:rPr lang="ru-RU" sz="2400" dirty="0"/>
              <a:t>не совпадающий со всей строкой</a:t>
            </a:r>
            <a:r>
              <a:rPr lang="en-US" sz="2400" dirty="0"/>
              <a:t>.</a:t>
            </a:r>
            <a:r>
              <a:rPr lang="ru-RU" sz="2400" b="1" dirty="0"/>
              <a:t> </a:t>
            </a:r>
            <a:endParaRPr lang="ru-BY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8">
                <a:extLst>
                  <a:ext uri="{FF2B5EF4-FFF2-40B4-BE49-F238E27FC236}">
                    <a16:creationId xmlns:a16="http://schemas.microsoft.com/office/drawing/2014/main" id="{8F7D5016-633A-B85B-DA3C-A6768FA9B1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8996721"/>
                  </p:ext>
                </p:extLst>
              </p:nvPr>
            </p:nvGraphicFramePr>
            <p:xfrm>
              <a:off x="2940739" y="1341686"/>
              <a:ext cx="4694724" cy="670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35685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829223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64208676"/>
                        </a:ext>
                      </a:extLst>
                    </a:gridCol>
                  </a:tblGrid>
                  <a:tr h="2172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270653"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8">
                <a:extLst>
                  <a:ext uri="{FF2B5EF4-FFF2-40B4-BE49-F238E27FC236}">
                    <a16:creationId xmlns:a16="http://schemas.microsoft.com/office/drawing/2014/main" id="{8F7D5016-633A-B85B-DA3C-A6768FA9B1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8996721"/>
                  </p:ext>
                </p:extLst>
              </p:nvPr>
            </p:nvGraphicFramePr>
            <p:xfrm>
              <a:off x="2940739" y="1341686"/>
              <a:ext cx="4694724" cy="670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35685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829223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6420867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75" r="-499225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8333" r="-436667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82482" r="-282482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2344" r="-202344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9225" r="-100775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03125" r="-1563" b="-12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Таблица 18">
                <a:extLst>
                  <a:ext uri="{FF2B5EF4-FFF2-40B4-BE49-F238E27FC236}">
                    <a16:creationId xmlns:a16="http://schemas.microsoft.com/office/drawing/2014/main" id="{2C0ECC3B-C42C-4152-62A3-003085BD8F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667789"/>
                  </p:ext>
                </p:extLst>
              </p:nvPr>
            </p:nvGraphicFramePr>
            <p:xfrm>
              <a:off x="2837276" y="3614473"/>
              <a:ext cx="6410530" cy="930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5790">
                      <a:extLst>
                        <a:ext uri="{9D8B030D-6E8A-4147-A177-3AD203B41FA5}">
                          <a16:colId xmlns:a16="http://schemas.microsoft.com/office/drawing/2014/main" val="3083157768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106410147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</a:tblGrid>
                  <a:tr h="51795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41209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Таблица 18">
                <a:extLst>
                  <a:ext uri="{FF2B5EF4-FFF2-40B4-BE49-F238E27FC236}">
                    <a16:creationId xmlns:a16="http://schemas.microsoft.com/office/drawing/2014/main" id="{2C0ECC3B-C42C-4152-62A3-003085BD8F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667789"/>
                  </p:ext>
                </p:extLst>
              </p:nvPr>
            </p:nvGraphicFramePr>
            <p:xfrm>
              <a:off x="2837276" y="3614473"/>
              <a:ext cx="6410530" cy="930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5790">
                      <a:extLst>
                        <a:ext uri="{9D8B030D-6E8A-4147-A177-3AD203B41FA5}">
                          <a16:colId xmlns:a16="http://schemas.microsoft.com/office/drawing/2014/main" val="3083157768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106410147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67" r="-603333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000" r="-499338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1333" r="-402667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99338" r="-300000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2000" r="-202000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8675" r="-100662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2667" r="-1333" b="-81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41209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57E629-9222-BD1A-3EB4-E523823D5FED}"/>
                  </a:ext>
                </a:extLst>
              </p:cNvPr>
              <p:cNvSpPr txBox="1"/>
              <p:nvPr/>
            </p:nvSpPr>
            <p:spPr>
              <a:xfrm>
                <a:off x="730538" y="225163"/>
                <a:ext cx="107309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Подстрока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400" dirty="0"/>
                  <a:t>, которая состоит из первы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символов строки, называется </a:t>
                </a:r>
                <a:r>
                  <a:rPr lang="ru-RU" sz="2400" b="1" dirty="0"/>
                  <a:t>префиксом</a:t>
                </a:r>
                <a:r>
                  <a:rPr lang="ru-RU" sz="2400" dirty="0"/>
                  <a:t> 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..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- префикс длины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>
                    <a:latin typeface="Cambria Math" panose="02040503050406030204" pitchFamily="18" charset="0"/>
                  </a:rPr>
                  <a:t>)</a:t>
                </a:r>
                <a:r>
                  <a:rPr lang="ru-RU" sz="2400" i="1" dirty="0">
                    <a:latin typeface="Cambria Math" panose="02040503050406030204" pitchFamily="18" charset="0"/>
                  </a:rPr>
                  <a:t>.</a:t>
                </a:r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57E629-9222-BD1A-3EB4-E523823D5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38" y="225163"/>
                <a:ext cx="10730924" cy="830997"/>
              </a:xfrm>
              <a:prstGeom prst="rect">
                <a:avLst/>
              </a:prstGeom>
              <a:blipFill>
                <a:blip r:embed="rId5"/>
                <a:stretch>
                  <a:fillRect l="-909" t="-5882" r="-85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AF7A517F-0041-5D13-DC6D-FF854B49F221}"/>
              </a:ext>
            </a:extLst>
          </p:cNvPr>
          <p:cNvSpPr/>
          <p:nvPr/>
        </p:nvSpPr>
        <p:spPr>
          <a:xfrm rot="16200000">
            <a:off x="3874866" y="1050836"/>
            <a:ext cx="462572" cy="233082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59FFE4-1E88-119F-5413-8133E77979A3}"/>
                  </a:ext>
                </a:extLst>
              </p:cNvPr>
              <p:cNvSpPr txBox="1"/>
              <p:nvPr/>
            </p:nvSpPr>
            <p:spPr>
              <a:xfrm>
                <a:off x="3306780" y="2420252"/>
                <a:ext cx="16318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i="1" dirty="0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..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59FFE4-1E88-119F-5413-8133E7797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780" y="2420252"/>
                <a:ext cx="163181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CF4FAFA-2A77-280E-FEF7-BADB9AB748B1}"/>
                  </a:ext>
                </a:extLst>
              </p:cNvPr>
              <p:cNvSpPr txBox="1"/>
              <p:nvPr/>
            </p:nvSpPr>
            <p:spPr>
              <a:xfrm>
                <a:off x="730538" y="2811301"/>
                <a:ext cx="107309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Подстрока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400" dirty="0"/>
                  <a:t>, которая состоит из</a:t>
                </a:r>
                <a:r>
                  <a:rPr lang="en-US" sz="2400" dirty="0"/>
                  <a:t> </a:t>
                </a:r>
                <a:r>
                  <a:rPr lang="ru-RU" sz="2400" dirty="0"/>
                  <a:t>последних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символов строки, называется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 err="1"/>
                  <a:t>ым</a:t>
                </a:r>
                <a:r>
                  <a:rPr lang="ru-RU" sz="2400" dirty="0"/>
                  <a:t> </a:t>
                </a:r>
                <a:r>
                  <a:rPr lang="ru-RU" sz="2400" b="1" dirty="0"/>
                  <a:t>суффиксом</a:t>
                </a:r>
                <a:r>
                  <a:rPr lang="ru-RU" sz="2400" i="1" dirty="0">
                    <a:latin typeface="Cambria Math" panose="02040503050406030204" pitchFamily="18" charset="0"/>
                  </a:rPr>
                  <a:t>.</a:t>
                </a:r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CF4FAFA-2A77-280E-FEF7-BADB9AB74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38" y="2811301"/>
                <a:ext cx="10730924" cy="830997"/>
              </a:xfrm>
              <a:prstGeom prst="rect">
                <a:avLst/>
              </a:prstGeom>
              <a:blipFill>
                <a:blip r:embed="rId7"/>
                <a:stretch>
                  <a:fillRect l="-909" t="-5882" r="-85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B75976D6-8F80-B90F-35B8-9FB46FEC93BC}"/>
              </a:ext>
            </a:extLst>
          </p:cNvPr>
          <p:cNvSpPr/>
          <p:nvPr/>
        </p:nvSpPr>
        <p:spPr>
          <a:xfrm rot="16200000">
            <a:off x="7145991" y="2977110"/>
            <a:ext cx="526571" cy="367705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40BAE9-E27F-7E2F-4C42-C3F9D87780A8}"/>
                  </a:ext>
                </a:extLst>
              </p:cNvPr>
              <p:cNvSpPr txBox="1"/>
              <p:nvPr/>
            </p:nvSpPr>
            <p:spPr>
              <a:xfrm>
                <a:off x="6593368" y="5118567"/>
                <a:ext cx="16318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i="1" dirty="0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..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40BAE9-E27F-7E2F-4C42-C3F9D8778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368" y="5118567"/>
                <a:ext cx="163181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453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 animBg="1"/>
      <p:bldP spid="2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B41169-28A2-782E-2005-B21508B88910}"/>
                  </a:ext>
                </a:extLst>
              </p:cNvPr>
              <p:cNvSpPr txBox="1"/>
              <p:nvPr/>
            </p:nvSpPr>
            <p:spPr>
              <a:xfrm>
                <a:off x="204186" y="426127"/>
                <a:ext cx="11880977" cy="323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некоторое множество, на котором задан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</m:oMath>
                </a14:m>
                <a:r>
                  <a:rPr lang="ru-RU" sz="2400" dirty="0"/>
                  <a:t> - линейный порядок.  </a:t>
                </a:r>
              </a:p>
              <a:p>
                <a:pPr lvl="1" algn="just">
                  <a:spcAft>
                    <a:spcPts val="400"/>
                  </a:spcAft>
                </a:pPr>
                <a:endParaRPr lang="ru-RU" sz="2400" b="1" dirty="0"/>
              </a:p>
              <a:p>
                <a:pPr lvl="1" algn="just">
                  <a:spcAft>
                    <a:spcPts val="400"/>
                  </a:spcAft>
                </a:pPr>
                <a:r>
                  <a:rPr lang="ru-RU" sz="2400" b="1" dirty="0"/>
                  <a:t>Лексикографическим порядком</a:t>
                </a:r>
                <a:r>
                  <a:rPr lang="ru-RU" sz="2400" dirty="0"/>
                  <a:t> на множестве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ru-RU" sz="2400" dirty="0"/>
                  <a:t> называют такое продолжение отношения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</m:oMath>
                </a14:m>
                <a:r>
                  <a:rPr lang="ru-RU" sz="2400" dirty="0"/>
                  <a:t>  </a:t>
                </a:r>
                <a:r>
                  <a:rPr lang="en-US" sz="2400" dirty="0"/>
                  <a:t>(</a:t>
                </a:r>
                <a:r>
                  <a:rPr lang="ru-RU" sz="2400" dirty="0"/>
                  <a:t>предшествования) на кортежи (списки) элементов из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ru-RU" sz="2400" dirty="0"/>
                  <a:t>, при котором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</m:oMath>
                </a14:m>
                <a:r>
                  <a:rPr lang="ru-RU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означает выполнение одного из условий:</a:t>
                </a:r>
              </a:p>
              <a:p>
                <a:pPr lvl="2" algn="just"/>
                <a:r>
                  <a:rPr lang="en-US" sz="2400" dirty="0"/>
                  <a:t>1) </a:t>
                </a:r>
                <a:r>
                  <a:rPr lang="ru-RU" sz="2400" dirty="0"/>
                  <a:t>существует такое цело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sz="2400" dirty="0"/>
                  <a:t>, 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для все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 </a:t>
                </a:r>
                <a:r>
                  <a:rPr lang="ru-RU" sz="2400" dirty="0"/>
                  <a:t>справедлив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;</a:t>
                </a:r>
              </a:p>
              <a:p>
                <a:pPr marL="1257300" lvl="2" indent="-342900" algn="just">
                  <a:buFont typeface="+mj-lt"/>
                  <a:buAutoNum type="arabicParenR"/>
                </a:pPr>
                <a:endParaRPr lang="ru-RU" sz="2400" dirty="0"/>
              </a:p>
              <a:p>
                <a:pPr lvl="2"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)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 при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B41169-28A2-782E-2005-B21508B88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86" y="426127"/>
                <a:ext cx="11880977" cy="3234283"/>
              </a:xfrm>
              <a:prstGeom prst="rect">
                <a:avLst/>
              </a:prstGeom>
              <a:blipFill>
                <a:blip r:embed="rId2"/>
                <a:stretch>
                  <a:fillRect t="-1509" r="-821" b="-33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0D36D7-9CF3-DFF1-B9DC-33362ABD33F7}"/>
                  </a:ext>
                </a:extLst>
              </p:cNvPr>
              <p:cNvSpPr txBox="1"/>
              <p:nvPr/>
            </p:nvSpPr>
            <p:spPr>
              <a:xfrm>
                <a:off x="437746" y="4071129"/>
                <a:ext cx="1142282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Предположим, что элементы кортежей заключены в интервале о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 </m:t>
                    </m:r>
                  </m:oMath>
                </a14:m>
                <a:r>
                  <a:rPr lang="ru-RU" sz="2000" dirty="0"/>
                  <a:t>д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dirty="0"/>
                  <a:t>т.е. </a:t>
                </a:r>
                <a14:m>
                  <m:oMath xmlns:m="http://schemas.openxmlformats.org/officeDocument/2006/math"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множество букв латинского алфавит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 и</a:t>
                </a:r>
                <a:endParaRPr lang="en-US" sz="2000" dirty="0"/>
              </a:p>
              <a:p>
                <a:pPr algn="ctr"/>
                <a:r>
                  <a:rPr lang="ru-RU" sz="2000" dirty="0"/>
                  <a:t> (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0D36D7-9CF3-DFF1-B9DC-33362ABD3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46" y="4071129"/>
                <a:ext cx="11422821" cy="1015663"/>
              </a:xfrm>
              <a:prstGeom prst="rect">
                <a:avLst/>
              </a:prstGeom>
              <a:blipFill>
                <a:blip r:embed="rId3"/>
                <a:stretch>
                  <a:fillRect l="-587" t="-361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EC31636-AEA8-6D48-9DA3-581A6C2ECF18}"/>
                  </a:ext>
                </a:extLst>
              </p:cNvPr>
              <p:cNvSpPr txBox="1"/>
              <p:nvPr/>
            </p:nvSpPr>
            <p:spPr>
              <a:xfrm>
                <a:off x="437745" y="5479216"/>
                <a:ext cx="111760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Тогда лексикографический порядок кортежей:</a:t>
                </a:r>
                <a14:m>
                  <m:oMath xmlns:m="http://schemas.openxmlformats.org/officeDocument/2006/math"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𝑎𝑎𝑎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𝑎𝑎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𝑎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𝑎𝑎𝑎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EC31636-AEA8-6D48-9DA3-581A6C2EC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45" y="5479216"/>
                <a:ext cx="11176077" cy="400110"/>
              </a:xfrm>
              <a:prstGeom prst="rect">
                <a:avLst/>
              </a:prstGeom>
              <a:blipFill>
                <a:blip r:embed="rId4"/>
                <a:stretch>
                  <a:fillRect l="-600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89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/>
              <p:nvPr/>
            </p:nvSpPr>
            <p:spPr>
              <a:xfrm>
                <a:off x="760491" y="190123"/>
                <a:ext cx="10400845" cy="1088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Предположим, что все </a:t>
                </a:r>
                <a:r>
                  <a:rPr lang="ru-RU" sz="2000" b="1" dirty="0"/>
                  <a:t>кортежи имеют одинаковую длину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000" dirty="0"/>
                  <a:t>, число кортежей равн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, а индексы  элементов кортежей изменяются от 0 до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sz="2000" dirty="0"/>
                  <a:t>:</a:t>
                </a:r>
                <a:endParaRPr lang="en-US" sz="2000" dirty="0"/>
              </a:p>
              <a:p>
                <a:pPr algn="ctr"/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 ,</m:t>
                        </m:r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ru-RU" sz="2000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000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RU" sz="20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,..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sz="2000" dirty="0"/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190123"/>
                <a:ext cx="10400845" cy="1088631"/>
              </a:xfrm>
              <a:prstGeom prst="rect">
                <a:avLst/>
              </a:prstGeom>
              <a:blipFill>
                <a:blip r:embed="rId2"/>
                <a:stretch>
                  <a:fillRect l="-645" t="-2793" b="-78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4842B1A-8429-993E-DE64-37F4A2154A36}"/>
                  </a:ext>
                </a:extLst>
              </p:cNvPr>
              <p:cNvSpPr txBox="1"/>
              <p:nvPr/>
            </p:nvSpPr>
            <p:spPr>
              <a:xfrm>
                <a:off x="1165311" y="1457607"/>
                <a:ext cx="10259976" cy="4454296"/>
              </a:xfrm>
              <a:prstGeom prst="rect">
                <a:avLst/>
              </a:prstGeom>
              <a:noFill/>
            </p:spPr>
            <p:txBody>
              <a:bodyPr wrap="square" spcCol="360000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2000" dirty="0"/>
                  <a:t>Создадим </a:t>
                </a:r>
                <a:r>
                  <a:rPr lang="ru-RU" sz="2000" b="1" dirty="0"/>
                  <a:t>очередь для сортировки</a:t>
                </a:r>
                <a:r>
                  <a:rPr lang="ru-RU" sz="2000" dirty="0"/>
                  <a:t>, куда добавим  все рассматриваемые кортежи.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2000" dirty="0"/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sz="2000" dirty="0"/>
                  <a:t>Организуем количество очередей («</a:t>
                </a:r>
                <a:r>
                  <a:rPr lang="ru-RU" sz="2000" b="1" dirty="0"/>
                  <a:t>черпаков»</a:t>
                </a:r>
                <a:r>
                  <a:rPr lang="ru-RU" sz="2000" dirty="0"/>
                  <a:t>), равное количеству букв в алфавите, предположим, что число «черпаков</a:t>
                </a:r>
                <a:r>
                  <a:rPr lang="en-US" sz="2000" dirty="0"/>
                  <a:t>”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sz="2000" dirty="0"/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sz="2000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2000" dirty="0"/>
                  <a:t>Выполним</a:t>
                </a:r>
                <a:r>
                  <a:rPr lang="ru-RU" sz="2000" b="1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2000" b="1" dirty="0"/>
                  <a:t> итераций</a:t>
                </a:r>
                <a:r>
                  <a:rPr lang="ru-RU" sz="2000" dirty="0"/>
                  <a:t>:</a:t>
                </a: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на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-</a:t>
                </a:r>
                <a:r>
                  <a:rPr lang="ru-RU" sz="2000" dirty="0"/>
                  <a:t>ой итерации идет сортировка по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ой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компоненте каждого кортежа, т.е. некоторый кортеж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 </a:t>
                </a:r>
                <a:r>
                  <a:rPr lang="ru-RU" sz="2000" dirty="0"/>
                  <a:t>удаляется из исходной очереди для сортировки и добавляется в «черпак», который соответствует символу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RU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sz="2000" dirty="0"/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после того, как очередь для сортировки станет пустой, формируем новую очередь для сортировки, путём переписывания (удаления и добавления) элементов всех непустых «черпаков2, начиная с «черпака2, который соответствует символу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ru-RU" sz="2000" dirty="0"/>
                  <a:t>, </a:t>
                </a:r>
                <a:r>
                  <a:rPr lang="en-US" sz="2000" dirty="0"/>
                  <a:t> </a:t>
                </a:r>
                <a:r>
                  <a:rPr lang="ru-RU" sz="2000" dirty="0"/>
                  <a:t>и  заканчивая -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marL="342900" indent="-342900">
                  <a:buFont typeface="+mj-lt"/>
                  <a:buAutoNum type="arabicPeriod"/>
                </a:pP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4842B1A-8429-993E-DE64-37F4A2154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311" y="1457607"/>
                <a:ext cx="10259976" cy="4454296"/>
              </a:xfrm>
              <a:prstGeom prst="rect">
                <a:avLst/>
              </a:prstGeom>
              <a:blipFill>
                <a:blip r:embed="rId3"/>
                <a:stretch>
                  <a:fillRect l="-654" t="-958" r="-6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70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39665" y="251141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𝑏𝑏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i="1" dirty="0" smtClean="0"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8693893"/>
                  </p:ext>
                </p:extLst>
              </p:nvPr>
            </p:nvGraphicFramePr>
            <p:xfrm>
              <a:off x="5539665" y="251141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64" r="-40267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64" r="-30267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1064" r="-20267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0000" r="-4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0000" r="-3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100000" r="-2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000" t="-100000" r="-1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00000" t="-100000" r="-2679" b="-1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253333" r="-402679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F31E60-5C16-28B8-3DC7-914AA0601FB1}"/>
                  </a:ext>
                </a:extLst>
              </p:cNvPr>
              <p:cNvSpPr txBox="1"/>
              <p:nvPr/>
            </p:nvSpPr>
            <p:spPr>
              <a:xfrm>
                <a:off x="422721" y="683022"/>
                <a:ext cx="39303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𝑏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с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ru-BY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F31E60-5C16-28B8-3DC7-914AA0601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21" y="683022"/>
                <a:ext cx="3930346" cy="461665"/>
              </a:xfrm>
              <a:prstGeom prst="rect">
                <a:avLst/>
              </a:prstGeom>
              <a:blipFill>
                <a:blip r:embed="rId3"/>
                <a:stretch>
                  <a:fillRect r="-10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6947F3-E146-E868-C79F-45578F457C1D}"/>
                  </a:ext>
                </a:extLst>
              </p:cNvPr>
              <p:cNvSpPr txBox="1"/>
              <p:nvPr/>
            </p:nvSpPr>
            <p:spPr>
              <a:xfrm>
                <a:off x="213064" y="2084369"/>
                <a:ext cx="35710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6947F3-E146-E868-C79F-45578F457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64" y="2084369"/>
                <a:ext cx="3571043" cy="461665"/>
              </a:xfrm>
              <a:prstGeom prst="rect">
                <a:avLst/>
              </a:prstGeom>
              <a:blipFill>
                <a:blip r:embed="rId4"/>
                <a:stretch>
                  <a:fillRect r="-3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64116D1-F44B-D20C-6FD6-C736E77EF24E}"/>
              </a:ext>
            </a:extLst>
          </p:cNvPr>
          <p:cNvSpPr txBox="1"/>
          <p:nvPr/>
        </p:nvSpPr>
        <p:spPr>
          <a:xfrm>
            <a:off x="99942" y="1855589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4B3FEF-345F-A1DF-778A-F391DC4EEDF3}"/>
              </a:ext>
            </a:extLst>
          </p:cNvPr>
          <p:cNvSpPr txBox="1"/>
          <p:nvPr/>
        </p:nvSpPr>
        <p:spPr>
          <a:xfrm>
            <a:off x="99942" y="496210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97620" y="2054636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dirty="0" err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 err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7161004"/>
                  </p:ext>
                </p:extLst>
              </p:nvPr>
            </p:nvGraphicFramePr>
            <p:xfrm>
              <a:off x="5397620" y="2054636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1064" r="-500725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1064" r="-400725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0000" t="-1064" r="-300725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190" t="-1064" r="-202920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9275" t="-1064" r="-10144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99275" t="-1064" r="-1449" b="-2042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100000" r="-500725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100000" r="-400725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253333" r="-500725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5CC060E-512C-B3CB-E012-31A613FBA29A}"/>
              </a:ext>
            </a:extLst>
          </p:cNvPr>
          <p:cNvSpPr txBox="1"/>
          <p:nvPr/>
        </p:nvSpPr>
        <p:spPr>
          <a:xfrm>
            <a:off x="99942" y="3890348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140E68-DD00-C86F-0244-ECCB7BED964E}"/>
                  </a:ext>
                </a:extLst>
              </p:cNvPr>
              <p:cNvSpPr txBox="1"/>
              <p:nvPr/>
            </p:nvSpPr>
            <p:spPr>
              <a:xfrm>
                <a:off x="422721" y="4311967"/>
                <a:ext cx="35710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𝑏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140E68-DD00-C86F-0244-ECCB7BED9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21" y="4311967"/>
                <a:ext cx="3571043" cy="461665"/>
              </a:xfrm>
              <a:prstGeom prst="rect">
                <a:avLst/>
              </a:prstGeom>
              <a:blipFill>
                <a:blip r:embed="rId6"/>
                <a:stretch>
                  <a:fillRect r="-22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424252" y="3971408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 err="1"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 err="1">
                                    <a:latin typeface="Cambria Math" panose="02040503050406030204" pitchFamily="18" charset="0"/>
                                  </a:rPr>
                                  <m:t>𝑏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2129181"/>
                  </p:ext>
                </p:extLst>
              </p:nvPr>
            </p:nvGraphicFramePr>
            <p:xfrm>
              <a:off x="5424252" y="3971408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1064" r="-5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000" t="-1064" r="-4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000" t="-1064" r="-3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100000" r="-5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000" t="-100000" r="-4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000" t="-100000" r="-3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02190" t="-100000" r="-202920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253333" r="-5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000" t="-253333" r="-4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/>
              <p:nvPr/>
            </p:nvSpPr>
            <p:spPr>
              <a:xfrm>
                <a:off x="323588" y="5966138"/>
                <a:ext cx="69621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𝑎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𝑏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88" y="5966138"/>
                <a:ext cx="6962115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Соединитель: изогнутый 19">
            <a:extLst>
              <a:ext uri="{FF2B5EF4-FFF2-40B4-BE49-F238E27FC236}">
                <a16:creationId xmlns:a16="http://schemas.microsoft.com/office/drawing/2014/main" id="{28699C70-F531-8C04-D7DF-C35B468454F1}"/>
              </a:ext>
            </a:extLst>
          </p:cNvPr>
          <p:cNvCxnSpPr>
            <a:cxnSpLocks/>
          </p:cNvCxnSpPr>
          <p:nvPr/>
        </p:nvCxnSpPr>
        <p:spPr>
          <a:xfrm rot="10800000" flipV="1">
            <a:off x="6560598" y="465109"/>
            <a:ext cx="967666" cy="431536"/>
          </a:xfrm>
          <a:prstGeom prst="curvedConnector3">
            <a:avLst>
              <a:gd name="adj1" fmla="val -454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Соединитель: изогнутый 25">
            <a:extLst>
              <a:ext uri="{FF2B5EF4-FFF2-40B4-BE49-F238E27FC236}">
                <a16:creationId xmlns:a16="http://schemas.microsoft.com/office/drawing/2014/main" id="{5CD1278A-AA0E-06EC-6890-38C2BD06393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631620" y="2313101"/>
            <a:ext cx="3667957" cy="392490"/>
          </a:xfrm>
          <a:prstGeom prst="curvedConnector3">
            <a:avLst>
              <a:gd name="adj1" fmla="val -160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Соединитель: изогнутый 30">
            <a:extLst>
              <a:ext uri="{FF2B5EF4-FFF2-40B4-BE49-F238E27FC236}">
                <a16:creationId xmlns:a16="http://schemas.microsoft.com/office/drawing/2014/main" id="{16FFCFC5-CC89-B024-45E4-FA12CA6E9FAD}"/>
              </a:ext>
            </a:extLst>
          </p:cNvPr>
          <p:cNvCxnSpPr>
            <a:cxnSpLocks/>
          </p:cNvCxnSpPr>
          <p:nvPr/>
        </p:nvCxnSpPr>
        <p:spPr>
          <a:xfrm rot="10800000" flipV="1">
            <a:off x="6760344" y="4250803"/>
            <a:ext cx="967666" cy="431536"/>
          </a:xfrm>
          <a:prstGeom prst="curvedConnector3">
            <a:avLst>
              <a:gd name="adj1" fmla="val -454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Соединитель: изогнутый 31">
            <a:extLst>
              <a:ext uri="{FF2B5EF4-FFF2-40B4-BE49-F238E27FC236}">
                <a16:creationId xmlns:a16="http://schemas.microsoft.com/office/drawing/2014/main" id="{EA51EF58-FEBC-4CCB-BD2A-B2378AFA534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871320" y="4773632"/>
            <a:ext cx="1846553" cy="615112"/>
          </a:xfrm>
          <a:prstGeom prst="curvedConnector3">
            <a:avLst>
              <a:gd name="adj1" fmla="val -2451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0770B4DA-A9FD-65A0-61FD-7F15300D722F}"/>
              </a:ext>
            </a:extLst>
          </p:cNvPr>
          <p:cNvSpPr txBox="1"/>
          <p:nvPr/>
        </p:nvSpPr>
        <p:spPr>
          <a:xfrm>
            <a:off x="340955" y="5554774"/>
            <a:ext cx="68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тог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6855706-D58C-7E68-9313-D3C82A414183}"/>
                  </a:ext>
                </a:extLst>
              </p:cNvPr>
              <p:cNvSpPr txBox="1"/>
              <p:nvPr/>
            </p:nvSpPr>
            <p:spPr>
              <a:xfrm>
                <a:off x="213064" y="24237"/>
                <a:ext cx="4500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 err="1">
                          <a:latin typeface="Cambria Math" panose="02040503050406030204" pitchFamily="18" charset="0"/>
                        </a:rPr>
                        <m:t>𝑎𝑎𝑎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 err="1">
                          <a:latin typeface="Cambria Math" panose="02040503050406030204" pitchFamily="18" charset="0"/>
                        </a:rPr>
                        <m:t>𝑏𝑏𝑏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с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6855706-D58C-7E68-9313-D3C82A414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64" y="24237"/>
                <a:ext cx="450033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4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4" grpId="0"/>
      <p:bldP spid="16" grpId="0"/>
      <p:bldP spid="4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DA9481-5DB7-EAED-EAA0-8A3039307AC7}"/>
              </a:ext>
            </a:extLst>
          </p:cNvPr>
          <p:cNvSpPr txBox="1"/>
          <p:nvPr/>
        </p:nvSpPr>
        <p:spPr>
          <a:xfrm>
            <a:off x="1112363" y="305518"/>
            <a:ext cx="9794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ремя работы алгоритма лексикографической сортировки кортежей одинаковой длины:</a:t>
            </a:r>
            <a:endParaRPr lang="ru-BY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/>
              <p:nvPr/>
            </p:nvSpPr>
            <p:spPr>
              <a:xfrm>
                <a:off x="113122" y="3099151"/>
                <a:ext cx="12078878" cy="14632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 </m:t>
                      </m:r>
                    </m:oMath>
                  </m:oMathPara>
                </a14:m>
                <a:endParaRPr lang="ru-RU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8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число 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кортежей одинаковой длины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 </m:t>
                      </m:r>
                    </m:oMath>
                  </m:oMathPara>
                </a14:m>
                <a:endParaRPr lang="en-US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8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число 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различных симолов в кортежах.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22" y="3099151"/>
                <a:ext cx="12078878" cy="1463286"/>
              </a:xfrm>
              <a:prstGeom prst="rect">
                <a:avLst/>
              </a:prstGeom>
              <a:blipFill>
                <a:blip r:embed="rId2"/>
                <a:stretch>
                  <a:fillRect b="-58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6BB63F03-EF4A-89FA-1C50-C1B687E4D517}"/>
              </a:ext>
            </a:extLst>
          </p:cNvPr>
          <p:cNvCxnSpPr>
            <a:cxnSpLocks/>
          </p:cNvCxnSpPr>
          <p:nvPr/>
        </p:nvCxnSpPr>
        <p:spPr>
          <a:xfrm flipH="1">
            <a:off x="5407046" y="2872656"/>
            <a:ext cx="229688" cy="209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31064E1-C3AF-0626-6CAE-46CE7F747045}"/>
              </a:ext>
            </a:extLst>
          </p:cNvPr>
          <p:cNvCxnSpPr>
            <a:cxnSpLocks/>
          </p:cNvCxnSpPr>
          <p:nvPr/>
        </p:nvCxnSpPr>
        <p:spPr>
          <a:xfrm>
            <a:off x="4351599" y="2754427"/>
            <a:ext cx="68001" cy="3277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7903FFC-7C15-62AF-6977-C59EA8845B3B}"/>
              </a:ext>
            </a:extLst>
          </p:cNvPr>
          <p:cNvSpPr txBox="1"/>
          <p:nvPr/>
        </p:nvSpPr>
        <p:spPr>
          <a:xfrm>
            <a:off x="3171473" y="2226325"/>
            <a:ext cx="2073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умма длин всех кортежей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F157ED-8DDF-C77B-E7CE-2FFDC96A8235}"/>
              </a:ext>
            </a:extLst>
          </p:cNvPr>
          <p:cNvSpPr txBox="1"/>
          <p:nvPr/>
        </p:nvSpPr>
        <p:spPr>
          <a:xfrm>
            <a:off x="5549732" y="2221440"/>
            <a:ext cx="1358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клеивание</a:t>
            </a:r>
          </a:p>
          <a:p>
            <a:r>
              <a:rPr lang="ru-RU" dirty="0"/>
              <a:t>очередей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548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/>
              <p:nvPr/>
            </p:nvSpPr>
            <p:spPr>
              <a:xfrm>
                <a:off x="479842" y="167369"/>
                <a:ext cx="10954871" cy="1171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едположим, что </a:t>
                </a:r>
                <a:r>
                  <a:rPr lang="ru-RU" b="1" dirty="0"/>
                  <a:t>кортежи имеют разную длину</a:t>
                </a:r>
                <a:r>
                  <a:rPr lang="ru-RU" dirty="0"/>
                  <a:t>, число кортежей</a:t>
                </a:r>
                <a14:m>
                  <m:oMath xmlns:m="http://schemas.openxmlformats.org/officeDocument/2006/math"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а индексы  элементов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го кортежа изменяются от 0 до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e>
                    </m:d>
                    <m:r>
                      <a:rPr lang="ru-RU" i="1" dirty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/>
                  <a:t>:</a:t>
                </a:r>
                <a:endParaRPr lang="en-US" dirty="0"/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,</m:t>
                        </m:r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ru-RU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..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42" y="167369"/>
                <a:ext cx="10954871" cy="1171924"/>
              </a:xfrm>
              <a:prstGeom prst="rect">
                <a:avLst/>
              </a:prstGeom>
              <a:blipFill>
                <a:blip r:embed="rId2"/>
                <a:stretch>
                  <a:fillRect l="-501" t="-25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273545-96A8-69BD-2D83-330CAC272A1D}"/>
                  </a:ext>
                </a:extLst>
              </p:cNvPr>
              <p:cNvSpPr txBox="1"/>
              <p:nvPr/>
            </p:nvSpPr>
            <p:spPr>
              <a:xfrm>
                <a:off x="510988" y="2995635"/>
                <a:ext cx="109237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а первой итерации в очередь для сортировки помещаются кортежи длины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dirty="0"/>
                  <a:t> и выполняется сортировка </a:t>
                </a:r>
                <a:r>
                  <a:rPr lang="ru-RU" dirty="0" err="1"/>
                  <a:t>вычёрпыванием</a:t>
                </a:r>
                <a:r>
                  <a:rPr lang="ru-RU" dirty="0"/>
                  <a:t> только по компон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/>
                  <a:t> рассматриваемых кортежей.</a:t>
                </a:r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273545-96A8-69BD-2D83-330CAC272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8" y="2995635"/>
                <a:ext cx="10923725" cy="646331"/>
              </a:xfrm>
              <a:prstGeom prst="rect">
                <a:avLst/>
              </a:prstGeom>
              <a:blipFill>
                <a:blip r:embed="rId3"/>
                <a:stretch>
                  <a:fillRect l="-502" t="-4717" r="-223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5C5332-8F10-A92D-FBFA-A9165BEB7B6F}"/>
                  </a:ext>
                </a:extLst>
              </p:cNvPr>
              <p:cNvSpPr txBox="1"/>
              <p:nvPr/>
            </p:nvSpPr>
            <p:spPr>
              <a:xfrm>
                <a:off x="510988" y="4114267"/>
                <a:ext cx="1092372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сле этого в исходную очередь для сортировки заносятся сначала кортежи дл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ru-RU" dirty="0"/>
                  <a:t>, а затем добавляются элементы непустых сгенерированных «черпаков», начиная с элементов «черпака» который соответствует символу </a:t>
                </a:r>
                <a:r>
                  <a:rPr lang="en-US" dirty="0"/>
                  <a:t>‘a’</a:t>
                </a:r>
                <a:r>
                  <a:rPr lang="ru-RU" dirty="0"/>
                  <a:t>, </a:t>
                </a:r>
                <a:r>
                  <a:rPr lang="en-US" dirty="0"/>
                  <a:t> </a:t>
                </a:r>
                <a:r>
                  <a:rPr lang="ru-RU" dirty="0"/>
                  <a:t>и  заканчивая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dirty="0"/>
                  <a:t> </a:t>
                </a:r>
                <a:r>
                  <a:rPr lang="en-US" dirty="0"/>
                  <a:t>‘z’.</a:t>
                </a:r>
                <a:endParaRPr lang="ru-BY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5C5332-8F10-A92D-FBFA-A9165BEB7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8" y="4114267"/>
                <a:ext cx="10923725" cy="923330"/>
              </a:xfrm>
              <a:prstGeom prst="rect">
                <a:avLst/>
              </a:prstGeom>
              <a:blipFill>
                <a:blip r:embed="rId4"/>
                <a:stretch>
                  <a:fillRect l="-502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675BE7D-A17E-9A40-66F9-676D5743C40B}"/>
                  </a:ext>
                </a:extLst>
              </p:cNvPr>
              <p:cNvSpPr txBox="1"/>
              <p:nvPr/>
            </p:nvSpPr>
            <p:spPr>
              <a:xfrm>
                <a:off x="510988" y="5531189"/>
                <a:ext cx="109237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а последующих этапах происходит сортировка по компон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,0 </m:t>
                    </m:r>
                  </m:oMath>
                </a14:m>
                <a:r>
                  <a:rPr lang="ru-RU" dirty="0"/>
                  <a:t> аналогичным образом.</a:t>
                </a:r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675BE7D-A17E-9A40-66F9-676D5743C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8" y="5531189"/>
                <a:ext cx="10923725" cy="646331"/>
              </a:xfrm>
              <a:prstGeom prst="rect">
                <a:avLst/>
              </a:prstGeom>
              <a:blipFill>
                <a:blip r:embed="rId5"/>
                <a:stretch>
                  <a:fillRect l="-502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52C46F6F-7164-2C5C-9AD0-080F9FD3EEBC}"/>
              </a:ext>
            </a:extLst>
          </p:cNvPr>
          <p:cNvGrpSpPr/>
          <p:nvPr/>
        </p:nvGrpSpPr>
        <p:grpSpPr>
          <a:xfrm>
            <a:off x="479842" y="1401015"/>
            <a:ext cx="9222496" cy="1432851"/>
            <a:chOff x="510988" y="1408213"/>
            <a:chExt cx="9222496" cy="14328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CD99989-DE37-AEA5-7970-986573D35FC9}"/>
                    </a:ext>
                  </a:extLst>
                </p:cNvPr>
                <p:cNvSpPr txBox="1"/>
                <p:nvPr/>
              </p:nvSpPr>
              <p:spPr>
                <a:xfrm>
                  <a:off x="510988" y="1408213"/>
                  <a:ext cx="9222496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Пусть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</m:oMath>
                  </a14:m>
                  <a:r>
                    <a:rPr lang="ru-RU" dirty="0"/>
                    <a:t> длина самого длинного кортежа: 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CD99989-DE37-AEA5-7970-986573D35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88" y="1408213"/>
                  <a:ext cx="922249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595" t="-10000" b="-26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369424B-2311-2765-EA2F-2F18842F0AFA}"/>
                    </a:ext>
                  </a:extLst>
                </p:cNvPr>
                <p:cNvSpPr txBox="1"/>
                <p:nvPr/>
              </p:nvSpPr>
              <p:spPr>
                <a:xfrm>
                  <a:off x="510988" y="2471732"/>
                  <a:ext cx="609600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тогда число итераций алгоритма равно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a14:m>
                  <a:r>
                    <a:rPr lang="ru-RU" dirty="0"/>
                    <a:t>.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369424B-2311-2765-EA2F-2F18842F0A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88" y="2471732"/>
                  <a:ext cx="6096000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900" t="-8197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90BF823-D1E8-E032-CAD0-C3282F89F835}"/>
                    </a:ext>
                  </a:extLst>
                </p:cNvPr>
                <p:cNvSpPr txBox="1"/>
                <p:nvPr/>
              </p:nvSpPr>
              <p:spPr>
                <a:xfrm>
                  <a:off x="4585447" y="1818792"/>
                  <a:ext cx="3021106" cy="5058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</m:e>
                        </m:fun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90BF823-D1E8-E032-CAD0-C3282F89F8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5447" y="1818792"/>
                  <a:ext cx="3021106" cy="505844"/>
                </a:xfrm>
                <a:prstGeom prst="rect">
                  <a:avLst/>
                </a:prstGeom>
                <a:blipFill>
                  <a:blip r:embed="rId8"/>
                  <a:stretch>
                    <a:fillRect b="-602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344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61172" y="517203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276514"/>
                  </p:ext>
                </p:extLst>
              </p:nvPr>
            </p:nvGraphicFramePr>
            <p:xfrm>
              <a:off x="5361172" y="517203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53" r="-401786" b="-1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53" r="-301786" b="-1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2128" r="-4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2128" r="-3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102128" r="-2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000" t="-102128" r="-1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250000" r="-401786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64116D1-F44B-D20C-6FD6-C736E77EF24E}"/>
              </a:ext>
            </a:extLst>
          </p:cNvPr>
          <p:cNvSpPr txBox="1"/>
          <p:nvPr/>
        </p:nvSpPr>
        <p:spPr>
          <a:xfrm>
            <a:off x="60151" y="2128435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4B3FEF-345F-A1DF-778A-F391DC4EEDF3}"/>
              </a:ext>
            </a:extLst>
          </p:cNvPr>
          <p:cNvSpPr txBox="1"/>
          <p:nvPr/>
        </p:nvSpPr>
        <p:spPr>
          <a:xfrm>
            <a:off x="51814" y="911174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78540" y="2275668"/>
              <a:ext cx="4824834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7963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920315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9985513"/>
                  </p:ext>
                </p:extLst>
              </p:nvPr>
            </p:nvGraphicFramePr>
            <p:xfrm>
              <a:off x="5378540" y="2275668"/>
              <a:ext cx="4824834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7963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920315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t="-1064" r="-60265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834" t="-1064" r="-350993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0000" t="-1064" r="-30151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0000" t="-1064" r="-20151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0000" t="-1064" r="-10151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00000" t="-1064" r="-1515" b="-1829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t="-100000" r="-60265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834" t="-100000" r="-350993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t="-253333" r="-60265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5CC060E-512C-B3CB-E012-31A613FBA29A}"/>
              </a:ext>
            </a:extLst>
          </p:cNvPr>
          <p:cNvSpPr txBox="1"/>
          <p:nvPr/>
        </p:nvSpPr>
        <p:spPr>
          <a:xfrm>
            <a:off x="51814" y="3971408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186349" y="4159511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7608587"/>
                  </p:ext>
                </p:extLst>
              </p:nvPr>
            </p:nvGraphicFramePr>
            <p:xfrm>
              <a:off x="5186349" y="4159511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1064" r="-5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064" r="-4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064" r="-3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100000" r="-5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00000" r="-4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00000" r="-3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2190" t="-100000" r="-202920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253333" r="-5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253333" r="-4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253333" r="-3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/>
              <p:nvPr/>
            </p:nvSpPr>
            <p:spPr>
              <a:xfrm>
                <a:off x="101200" y="5946826"/>
                <a:ext cx="73853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𝑐𝑎𝑏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00" y="5946826"/>
                <a:ext cx="738539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Соединитель: изогнутый 19">
            <a:extLst>
              <a:ext uri="{FF2B5EF4-FFF2-40B4-BE49-F238E27FC236}">
                <a16:creationId xmlns:a16="http://schemas.microsoft.com/office/drawing/2014/main" id="{28699C70-F531-8C04-D7DF-C35B468454F1}"/>
              </a:ext>
            </a:extLst>
          </p:cNvPr>
          <p:cNvCxnSpPr>
            <a:cxnSpLocks/>
          </p:cNvCxnSpPr>
          <p:nvPr/>
        </p:nvCxnSpPr>
        <p:spPr>
          <a:xfrm rot="10800000" flipV="1">
            <a:off x="6150559" y="757494"/>
            <a:ext cx="483833" cy="402442"/>
          </a:xfrm>
          <a:prstGeom prst="curvedConnector3">
            <a:avLst>
              <a:gd name="adj1" fmla="val -5131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Соединитель: изогнутый 25">
            <a:extLst>
              <a:ext uri="{FF2B5EF4-FFF2-40B4-BE49-F238E27FC236}">
                <a16:creationId xmlns:a16="http://schemas.microsoft.com/office/drawing/2014/main" id="{5CD1278A-AA0E-06EC-6890-38C2BD06393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392476" y="2581668"/>
            <a:ext cx="3667957" cy="392490"/>
          </a:xfrm>
          <a:prstGeom prst="curvedConnector3">
            <a:avLst>
              <a:gd name="adj1" fmla="val -160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Соединитель: изогнутый 30">
            <a:extLst>
              <a:ext uri="{FF2B5EF4-FFF2-40B4-BE49-F238E27FC236}">
                <a16:creationId xmlns:a16="http://schemas.microsoft.com/office/drawing/2014/main" id="{16FFCFC5-CC89-B024-45E4-FA12CA6E9FAD}"/>
              </a:ext>
            </a:extLst>
          </p:cNvPr>
          <p:cNvCxnSpPr>
            <a:cxnSpLocks/>
          </p:cNvCxnSpPr>
          <p:nvPr/>
        </p:nvCxnSpPr>
        <p:spPr>
          <a:xfrm rot="10800000" flipV="1">
            <a:off x="6392477" y="4438411"/>
            <a:ext cx="967666" cy="431536"/>
          </a:xfrm>
          <a:prstGeom prst="curvedConnector3">
            <a:avLst>
              <a:gd name="adj1" fmla="val -454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Соединитель: изогнутый 31">
            <a:extLst>
              <a:ext uri="{FF2B5EF4-FFF2-40B4-BE49-F238E27FC236}">
                <a16:creationId xmlns:a16="http://schemas.microsoft.com/office/drawing/2014/main" id="{EA51EF58-FEBC-4CCB-BD2A-B2378AFA534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528933" y="4910764"/>
            <a:ext cx="1846553" cy="615112"/>
          </a:xfrm>
          <a:prstGeom prst="curvedConnector3">
            <a:avLst>
              <a:gd name="adj1" fmla="val -2451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0004B3-5EE1-528D-A2CF-98EE5759F2E3}"/>
                  </a:ext>
                </a:extLst>
              </p:cNvPr>
              <p:cNvSpPr txBox="1"/>
              <p:nvPr/>
            </p:nvSpPr>
            <p:spPr>
              <a:xfrm>
                <a:off x="101200" y="172719"/>
                <a:ext cx="482662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 с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0004B3-5EE1-528D-A2CF-98EE5759F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00" y="172719"/>
                <a:ext cx="4826622" cy="584775"/>
              </a:xfrm>
              <a:prstGeom prst="rect">
                <a:avLst/>
              </a:prstGeom>
              <a:blipFill>
                <a:blip r:embed="rId6"/>
                <a:stretch>
                  <a:fillRect r="-1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7A0B65B2-B647-C049-8A55-E28EEEBA92B2}"/>
              </a:ext>
            </a:extLst>
          </p:cNvPr>
          <p:cNvGrpSpPr/>
          <p:nvPr/>
        </p:nvGrpSpPr>
        <p:grpSpPr>
          <a:xfrm>
            <a:off x="101200" y="2423945"/>
            <a:ext cx="3571043" cy="595426"/>
            <a:chOff x="-269706" y="2098707"/>
            <a:chExt cx="3571043" cy="5954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96947F3-E146-E868-C79F-45578F457C1D}"/>
                    </a:ext>
                  </a:extLst>
                </p:cNvPr>
                <p:cNvSpPr txBox="1"/>
                <p:nvPr/>
              </p:nvSpPr>
              <p:spPr>
                <a:xfrm>
                  <a:off x="-269706" y="2098707"/>
                  <a:ext cx="357104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𝑎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𝑐𝑎𝑏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96947F3-E146-E868-C79F-45578F457C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69706" y="2098707"/>
                  <a:ext cx="357104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Прямая со стрелкой 22">
              <a:extLst>
                <a:ext uri="{FF2B5EF4-FFF2-40B4-BE49-F238E27FC236}">
                  <a16:creationId xmlns:a16="http://schemas.microsoft.com/office/drawing/2014/main" id="{7DAA9A08-DC0E-3DEB-BC65-19BFE55D0F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6191" y="2486549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>
              <a:extLst>
                <a:ext uri="{FF2B5EF4-FFF2-40B4-BE49-F238E27FC236}">
                  <a16:creationId xmlns:a16="http://schemas.microsoft.com/office/drawing/2014/main" id="{8243E21E-C674-36CF-649A-1CDA42EB27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8149" y="2435033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>
              <a:extLst>
                <a:ext uri="{FF2B5EF4-FFF2-40B4-BE49-F238E27FC236}">
                  <a16:creationId xmlns:a16="http://schemas.microsoft.com/office/drawing/2014/main" id="{6DADB396-2574-7198-0352-995A81F803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5338" y="247770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>
              <a:extLst>
                <a:ext uri="{FF2B5EF4-FFF2-40B4-BE49-F238E27FC236}">
                  <a16:creationId xmlns:a16="http://schemas.microsoft.com/office/drawing/2014/main" id="{5D20C105-FCF7-A8B7-9E2F-752B1E0632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4204" y="2486549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>
              <a:extLst>
                <a:ext uri="{FF2B5EF4-FFF2-40B4-BE49-F238E27FC236}">
                  <a16:creationId xmlns:a16="http://schemas.microsoft.com/office/drawing/2014/main" id="{547AD432-4340-B8CB-2A36-74E420C4C5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43605" y="2486549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885A0EC2-8694-3501-79FE-1E7E235501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2471" y="247370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8" name="Группа 47">
            <a:extLst>
              <a:ext uri="{FF2B5EF4-FFF2-40B4-BE49-F238E27FC236}">
                <a16:creationId xmlns:a16="http://schemas.microsoft.com/office/drawing/2014/main" id="{AD54F33A-011C-43E7-2F80-117C419E2183}"/>
              </a:ext>
            </a:extLst>
          </p:cNvPr>
          <p:cNvGrpSpPr/>
          <p:nvPr/>
        </p:nvGrpSpPr>
        <p:grpSpPr>
          <a:xfrm>
            <a:off x="101200" y="1328106"/>
            <a:ext cx="3930346" cy="564597"/>
            <a:chOff x="213064" y="599474"/>
            <a:chExt cx="3930346" cy="5645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4F31E60-5C16-28B8-3DC7-914AA0601FB1}"/>
                    </a:ext>
                  </a:extLst>
                </p:cNvPr>
                <p:cNvSpPr txBox="1"/>
                <p:nvPr/>
              </p:nvSpPr>
              <p:spPr>
                <a:xfrm>
                  <a:off x="213064" y="599474"/>
                  <a:ext cx="3930346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𝑎𝑎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𝑎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𝑎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с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4F31E60-5C16-28B8-3DC7-914AA0601F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064" y="599474"/>
                  <a:ext cx="3930346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Прямая со стрелкой 26">
              <a:extLst>
                <a:ext uri="{FF2B5EF4-FFF2-40B4-BE49-F238E27FC236}">
                  <a16:creationId xmlns:a16="http://schemas.microsoft.com/office/drawing/2014/main" id="{86FFD72F-1118-74E0-401F-447B2EF30C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8975" y="9564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>
              <a:extLst>
                <a:ext uri="{FF2B5EF4-FFF2-40B4-BE49-F238E27FC236}">
                  <a16:creationId xmlns:a16="http://schemas.microsoft.com/office/drawing/2014/main" id="{3FE3CEE1-7236-E39B-D05A-2D55DF95F6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51712" y="947933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>
              <a:extLst>
                <a:ext uri="{FF2B5EF4-FFF2-40B4-BE49-F238E27FC236}">
                  <a16:creationId xmlns:a16="http://schemas.microsoft.com/office/drawing/2014/main" id="{D19C2BB5-D4C1-8C39-C017-E4608773DD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57496" y="9564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>
              <a:extLst>
                <a:ext uri="{FF2B5EF4-FFF2-40B4-BE49-F238E27FC236}">
                  <a16:creationId xmlns:a16="http://schemas.microsoft.com/office/drawing/2014/main" id="{8A41A35A-C18E-23F0-D8F0-CA79EF8465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5998" y="9564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0" name="Группа 49">
            <a:extLst>
              <a:ext uri="{FF2B5EF4-FFF2-40B4-BE49-F238E27FC236}">
                <a16:creationId xmlns:a16="http://schemas.microsoft.com/office/drawing/2014/main" id="{441F552F-3633-7D54-D894-6592DDEAC4E7}"/>
              </a:ext>
            </a:extLst>
          </p:cNvPr>
          <p:cNvGrpSpPr/>
          <p:nvPr/>
        </p:nvGrpSpPr>
        <p:grpSpPr>
          <a:xfrm>
            <a:off x="101200" y="4311967"/>
            <a:ext cx="3571043" cy="634023"/>
            <a:chOff x="422721" y="4311967"/>
            <a:chExt cx="3571043" cy="6340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140E68-DD00-C86F-0244-ECCB7BED964E}"/>
                    </a:ext>
                  </a:extLst>
                </p:cNvPr>
                <p:cNvSpPr txBox="1"/>
                <p:nvPr/>
              </p:nvSpPr>
              <p:spPr>
                <a:xfrm>
                  <a:off x="422721" y="4311967"/>
                  <a:ext cx="357104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140E68-DD00-C86F-0244-ECCB7BED96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721" y="4311967"/>
                  <a:ext cx="3571043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Прямая со стрелкой 37">
              <a:extLst>
                <a:ext uri="{FF2B5EF4-FFF2-40B4-BE49-F238E27FC236}">
                  <a16:creationId xmlns:a16="http://schemas.microsoft.com/office/drawing/2014/main" id="{6CD7F853-C1BE-385C-849E-82122D08E1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9452" y="471669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>
              <a:extLst>
                <a:ext uri="{FF2B5EF4-FFF2-40B4-BE49-F238E27FC236}">
                  <a16:creationId xmlns:a16="http://schemas.microsoft.com/office/drawing/2014/main" id="{D4BE3912-0198-6897-F121-4C8A024DBF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287" y="47058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>
              <a:extLst>
                <a:ext uri="{FF2B5EF4-FFF2-40B4-BE49-F238E27FC236}">
                  <a16:creationId xmlns:a16="http://schemas.microsoft.com/office/drawing/2014/main" id="{A2F358C0-66A1-A647-7E87-071073246C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0942" y="4710548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A17DBB61-27FF-80F9-B68C-CA9DB2D2A39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09763" y="4697032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16FC271F-DBC3-1F9D-F19D-8BAB3D0C0F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20147" y="471669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CD2B4636-53DC-00BA-108A-E1286F6C1E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1459" y="473840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4A15C4CB-9F3B-A7AE-92FD-7EFF6BA36C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48734" y="471669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330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DA9481-5DB7-EAED-EAA0-8A3039307AC7}"/>
              </a:ext>
            </a:extLst>
          </p:cNvPr>
          <p:cNvSpPr txBox="1"/>
          <p:nvPr/>
        </p:nvSpPr>
        <p:spPr>
          <a:xfrm>
            <a:off x="2601797" y="245732"/>
            <a:ext cx="68627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Время работы </a:t>
            </a:r>
          </a:p>
          <a:p>
            <a:pPr algn="ctr"/>
            <a:r>
              <a:rPr lang="ru-RU" sz="2800" dirty="0"/>
              <a:t>алгоритма лексикографической сортировки </a:t>
            </a:r>
          </a:p>
          <a:p>
            <a:pPr algn="ctr"/>
            <a:r>
              <a:rPr lang="ru-RU" sz="2800" dirty="0"/>
              <a:t>кортежей разной длины:</a:t>
            </a:r>
            <a:endParaRPr lang="ru-BY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/>
              <p:nvPr/>
            </p:nvSpPr>
            <p:spPr>
              <a:xfrm>
                <a:off x="3536623" y="3099151"/>
                <a:ext cx="5692044" cy="2149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сло кортежей,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лина самого длинного кортежа,</a:t>
                </a:r>
                <a:endParaRPr lang="ru-RU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сло различных символов в кортежах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623" y="3099151"/>
                <a:ext cx="5692044" cy="2149050"/>
              </a:xfrm>
              <a:prstGeom prst="rect">
                <a:avLst/>
              </a:prstGeom>
              <a:blipFill>
                <a:blip r:embed="rId2"/>
                <a:stretch>
                  <a:fillRect l="-535" b="-28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6BB63F03-EF4A-89FA-1C50-C1B687E4D517}"/>
              </a:ext>
            </a:extLst>
          </p:cNvPr>
          <p:cNvCxnSpPr>
            <a:cxnSpLocks/>
          </p:cNvCxnSpPr>
          <p:nvPr/>
        </p:nvCxnSpPr>
        <p:spPr>
          <a:xfrm flipH="1">
            <a:off x="5303846" y="2647137"/>
            <a:ext cx="338836" cy="699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31064E1-C3AF-0626-6CAE-46CE7F747045}"/>
              </a:ext>
            </a:extLst>
          </p:cNvPr>
          <p:cNvCxnSpPr>
            <a:cxnSpLocks/>
          </p:cNvCxnSpPr>
          <p:nvPr/>
        </p:nvCxnSpPr>
        <p:spPr>
          <a:xfrm>
            <a:off x="3958321" y="2647137"/>
            <a:ext cx="396863" cy="452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7903FFC-7C15-62AF-6977-C59EA8845B3B}"/>
              </a:ext>
            </a:extLst>
          </p:cNvPr>
          <p:cNvSpPr txBox="1"/>
          <p:nvPr/>
        </p:nvSpPr>
        <p:spPr>
          <a:xfrm>
            <a:off x="3383286" y="2000806"/>
            <a:ext cx="2073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умма длин всех кортежей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F157ED-8DDF-C77B-E7CE-2FFDC96A8235}"/>
              </a:ext>
            </a:extLst>
          </p:cNvPr>
          <p:cNvSpPr txBox="1"/>
          <p:nvPr/>
        </p:nvSpPr>
        <p:spPr>
          <a:xfrm>
            <a:off x="5642682" y="1953893"/>
            <a:ext cx="1358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клеивание</a:t>
            </a:r>
          </a:p>
          <a:p>
            <a:r>
              <a:rPr lang="ru-RU" dirty="0"/>
              <a:t>очередей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80485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9CA58F8-DC6A-B2AC-BC8B-E5F224DBD8D6}"/>
                  </a:ext>
                </a:extLst>
              </p:cNvPr>
              <p:cNvSpPr txBox="1"/>
              <p:nvPr/>
            </p:nvSpPr>
            <p:spPr>
              <a:xfrm>
                <a:off x="875069" y="308238"/>
                <a:ext cx="10441858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Для сортировк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кортежей можно использовать, например, сортировку слиянием (</a:t>
                </a:r>
                <a:r>
                  <a:rPr lang="en-US" sz="2400" b="1" i="1" dirty="0"/>
                  <a:t>merge sort</a:t>
                </a:r>
                <a:r>
                  <a:rPr lang="en-US" sz="2400" dirty="0"/>
                  <a:t>)</a:t>
                </a:r>
                <a:r>
                  <a:rPr lang="ru-RU" sz="2400" dirty="0"/>
                  <a:t>. </a:t>
                </a:r>
              </a:p>
              <a:p>
                <a:pPr algn="just"/>
                <a:r>
                  <a:rPr lang="ru-RU" sz="2400" dirty="0"/>
                  <a:t>Время работы алгоритма сортировки будет зависеть от того, как будут сравниваться два кортежа.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RU" sz="2400" dirty="0"/>
                  <a:t> длина самого длинного кортежа. </a:t>
                </a:r>
              </a:p>
              <a:p>
                <a:pPr algn="just"/>
                <a:r>
                  <a:rPr lang="ru-RU" sz="2400" dirty="0"/>
                  <a:t>Тогда непосредственное сравнение двух кортежей приведет к тому, что время работы алгоритма сортировки: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9CA58F8-DC6A-B2AC-BC8B-E5F224DBD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69" y="308238"/>
                <a:ext cx="10441858" cy="3046988"/>
              </a:xfrm>
              <a:prstGeom prst="rect">
                <a:avLst/>
              </a:prstGeom>
              <a:blipFill>
                <a:blip r:embed="rId2"/>
                <a:stretch>
                  <a:fillRect l="-935" t="-1603" r="-935" b="-38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ECC9B0-B510-EE94-21D2-FCF96E90E7DC}"/>
                  </a:ext>
                </a:extLst>
              </p:cNvPr>
              <p:cNvSpPr txBox="1"/>
              <p:nvPr/>
            </p:nvSpPr>
            <p:spPr>
              <a:xfrm>
                <a:off x="4513384" y="3429000"/>
                <a:ext cx="316522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ECC9B0-B510-EE94-21D2-FCF96E90E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384" y="3429000"/>
                <a:ext cx="3165229" cy="369332"/>
              </a:xfrm>
              <a:prstGeom prst="rect">
                <a:avLst/>
              </a:prstGeom>
              <a:blipFill>
                <a:blip r:embed="rId3"/>
                <a:stretch>
                  <a:fillRect l="-3269" t="-26667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53C4EFD-9099-0154-9CCD-118071748DE5}"/>
              </a:ext>
            </a:extLst>
          </p:cNvPr>
          <p:cNvCxnSpPr>
            <a:cxnSpLocks/>
          </p:cNvCxnSpPr>
          <p:nvPr/>
        </p:nvCxnSpPr>
        <p:spPr>
          <a:xfrm>
            <a:off x="0" y="3920881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BBF94D-537B-5321-1B22-1489BED822E2}"/>
                  </a:ext>
                </a:extLst>
              </p:cNvPr>
              <p:cNvSpPr txBox="1"/>
              <p:nvPr/>
            </p:nvSpPr>
            <p:spPr>
              <a:xfrm>
                <a:off x="3791147" y="4521569"/>
                <a:ext cx="5692044" cy="2149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сло кортежей,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лина самого длинного кортежа,</a:t>
                </a:r>
                <a:endParaRPr lang="ru-RU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сло различных символов в кортежах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BBF94D-537B-5321-1B22-1489BED82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147" y="4521569"/>
                <a:ext cx="5692044" cy="2149050"/>
              </a:xfrm>
              <a:prstGeom prst="rect">
                <a:avLst/>
              </a:prstGeom>
              <a:blipFill>
                <a:blip r:embed="rId4"/>
                <a:stretch>
                  <a:fillRect l="-535" b="-56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688E59C-7902-A382-4CFD-6D028CC26F27}"/>
              </a:ext>
            </a:extLst>
          </p:cNvPr>
          <p:cNvSpPr txBox="1"/>
          <p:nvPr/>
        </p:nvSpPr>
        <p:spPr>
          <a:xfrm flipH="1">
            <a:off x="1799103" y="3935139"/>
            <a:ext cx="2131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ортировка «</a:t>
            </a:r>
            <a:r>
              <a:rPr lang="ru-RU" dirty="0" err="1"/>
              <a:t>вычёрпыванием</a:t>
            </a:r>
            <a:r>
              <a:rPr lang="ru-RU" dirty="0"/>
              <a:t>»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16541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782" y="895547"/>
            <a:ext cx="4083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Сведения из математи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63782" y="1992108"/>
            <a:ext cx="5350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Сумма геометрической прогрессии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763782" y="1992108"/>
            <a:ext cx="0" cy="3574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94208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8F1C5E7-CE56-7E3F-ABD9-07D5FDEE0651}"/>
              </a:ext>
            </a:extLst>
          </p:cNvPr>
          <p:cNvSpPr txBox="1"/>
          <p:nvPr/>
        </p:nvSpPr>
        <p:spPr>
          <a:xfrm>
            <a:off x="4030641" y="2385583"/>
            <a:ext cx="48637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/>
              <a:t>Внешняя сортировка</a:t>
            </a:r>
            <a:endParaRPr lang="ru-BY" sz="4000" b="1" dirty="0"/>
          </a:p>
        </p:txBody>
      </p:sp>
    </p:spTree>
    <p:extLst>
      <p:ext uri="{BB962C8B-B14F-4D97-AF65-F5344CB8AC3E}">
        <p14:creationId xmlns:p14="http://schemas.microsoft.com/office/powerpoint/2010/main" val="4126528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39C398-9071-4532-7E79-72FBA7356F39}"/>
              </a:ext>
            </a:extLst>
          </p:cNvPr>
          <p:cNvSpPr txBox="1"/>
          <p:nvPr/>
        </p:nvSpPr>
        <p:spPr>
          <a:xfrm>
            <a:off x="298297" y="753593"/>
            <a:ext cx="109950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Предположим, что объем входных такой, что все данные не могут одновременно поместиться в основную (оперативную)  память машины. </a:t>
            </a:r>
            <a:endParaRPr lang="ru-BY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1C4501-9047-C231-82AB-ECD5DF1B3CCE}"/>
              </a:ext>
            </a:extLst>
          </p:cNvPr>
          <p:cNvSpPr txBox="1"/>
          <p:nvPr/>
        </p:nvSpPr>
        <p:spPr>
          <a:xfrm>
            <a:off x="306382" y="2584706"/>
            <a:ext cx="114111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dirty="0"/>
              <a:t>Сортировка данных, хранящихся  во вторичной памяти, называется </a:t>
            </a:r>
            <a:r>
              <a:rPr lang="ru-RU" sz="2800" b="1" dirty="0"/>
              <a:t>внешней сортировкой</a:t>
            </a:r>
            <a:r>
              <a:rPr lang="ru-RU" sz="2800" dirty="0"/>
              <a:t>.</a:t>
            </a:r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41329921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19E200-077A-0934-843C-6321ADED1D35}"/>
              </a:ext>
            </a:extLst>
          </p:cNvPr>
          <p:cNvSpPr txBox="1"/>
          <p:nvPr/>
        </p:nvSpPr>
        <p:spPr>
          <a:xfrm>
            <a:off x="579421" y="408290"/>
            <a:ext cx="1129570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000" dirty="0"/>
              <a:t>В различных языках программирования предусмотрен  </a:t>
            </a:r>
            <a:r>
              <a:rPr lang="ru-RU" sz="2000" b="1" dirty="0"/>
              <a:t>файловый тип данных</a:t>
            </a:r>
            <a:r>
              <a:rPr lang="ru-RU" sz="2000" dirty="0"/>
              <a:t>, предназначенный для представления </a:t>
            </a:r>
            <a:r>
              <a:rPr lang="ru-RU" sz="2000" b="1" dirty="0"/>
              <a:t>данных, хранящихся во вторичной памяти</a:t>
            </a:r>
            <a:r>
              <a:rPr lang="ru-RU" sz="2000" dirty="0"/>
              <a:t>. </a:t>
            </a:r>
          </a:p>
          <a:p>
            <a:pPr algn="just">
              <a:spcAft>
                <a:spcPts val="1200"/>
              </a:spcAft>
            </a:pPr>
            <a:r>
              <a:rPr lang="ru-RU" sz="2000" b="1" dirty="0"/>
              <a:t>Операционная система делит вторичную память на блоки одинакового размера</a:t>
            </a:r>
            <a:r>
              <a:rPr lang="ru-RU" sz="2000" dirty="0"/>
              <a:t>, а файл можно рассматривать, как связанный список блоков (размер блока зависит от ОС и обычно находится в пределах от 512 до 4 096 байт).  </a:t>
            </a:r>
          </a:p>
          <a:p>
            <a:pPr algn="just">
              <a:spcAft>
                <a:spcPts val="1200"/>
              </a:spcAft>
            </a:pPr>
            <a:r>
              <a:rPr lang="ru-RU" sz="2000" dirty="0"/>
              <a:t>Базовая операция для файла – перенос одного блока в буфер, находящийся в основной памяти.</a:t>
            </a:r>
          </a:p>
          <a:p>
            <a:pPr algn="just">
              <a:spcAft>
                <a:spcPts val="1200"/>
              </a:spcAft>
            </a:pPr>
            <a:r>
              <a:rPr lang="ru-RU" sz="2000" b="1" i="1" dirty="0"/>
              <a:t>Буфер</a:t>
            </a:r>
            <a:r>
              <a:rPr lang="ru-RU" sz="2000" dirty="0"/>
              <a:t> – зарезервированная область </a:t>
            </a:r>
            <a:r>
              <a:rPr lang="ru-RU" sz="2000" b="1" dirty="0"/>
              <a:t>в основной памяти, размер которой соответствует размеру блока</a:t>
            </a:r>
            <a:r>
              <a:rPr lang="ru-RU" sz="2000" dirty="0"/>
              <a:t> (может резервироваться память под несколько буферов – </a:t>
            </a:r>
            <a:r>
              <a:rPr lang="ru-RU" sz="2000" i="1" dirty="0"/>
              <a:t>буферный пул</a:t>
            </a:r>
            <a:r>
              <a:rPr lang="ru-RU" sz="2000" dirty="0"/>
              <a:t>). </a:t>
            </a:r>
          </a:p>
          <a:p>
            <a:pPr lvl="1" algn="just">
              <a:spcAft>
                <a:spcPts val="1200"/>
              </a:spcAft>
            </a:pPr>
            <a:r>
              <a:rPr lang="ru-RU" sz="2000" dirty="0"/>
              <a:t>Блоки  считываются в том порядке, в котором они появляются в списке блоков: считывается в буфер первый блок, затем он заменяется на второй блок (при этом предыдущее содержимое буфера теряется) и т.д.  </a:t>
            </a:r>
          </a:p>
          <a:p>
            <a:pPr lvl="1" algn="just">
              <a:spcAft>
                <a:spcPts val="1200"/>
              </a:spcAft>
            </a:pPr>
            <a:r>
              <a:rPr lang="ru-RU" sz="2000" dirty="0"/>
              <a:t>Процесс записи файла также можно рассматривать, как процесс создания файла в буфере: когда записи «заносятся» в файл, фактически они помещаются в буфер для этого файла – непосредственно за записями, которые находятся там. Если очередная запись не помещается в буфер целиком, то содержимое буфера копируется в свободный блок вторичной памяти, который присоединяется к списку блоков для данного файла.</a:t>
            </a:r>
          </a:p>
          <a:p>
            <a:pPr algn="just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372138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DC4D4C-E5CB-7416-C6BF-C295FB4DA3DB}"/>
              </a:ext>
            </a:extLst>
          </p:cNvPr>
          <p:cNvSpPr txBox="1"/>
          <p:nvPr/>
        </p:nvSpPr>
        <p:spPr>
          <a:xfrm>
            <a:off x="408373" y="2538411"/>
            <a:ext cx="113437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оэтому, оценивая  время работы алгоритмов, в которых  используются данные, хранящиеся в виде файлов, в первую очередь надо учитывать количество обращений к блокам, т.е.  сколько раз мы считываем в основную память или записываем блок во вторичную память. При этом размер блока в ОС фиксирован и мы не можем его изменить для ускорения алгоритма.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838DB5-41C7-9384-A44E-15C3361676F8}"/>
              </a:ext>
            </a:extLst>
          </p:cNvPr>
          <p:cNvSpPr txBox="1"/>
          <p:nvPr/>
        </p:nvSpPr>
        <p:spPr>
          <a:xfrm>
            <a:off x="242047" y="4429388"/>
            <a:ext cx="11804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Мера качества алгоритма, работающего с внешней памятью –                             количество обращений к блокам памяти.</a:t>
            </a:r>
            <a:endParaRPr lang="ru-BY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0910B2-5B64-A3FB-4BAE-A986A8669711}"/>
              </a:ext>
            </a:extLst>
          </p:cNvPr>
          <p:cNvSpPr txBox="1"/>
          <p:nvPr/>
        </p:nvSpPr>
        <p:spPr>
          <a:xfrm>
            <a:off x="408373" y="426286"/>
            <a:ext cx="11343728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рирода устройств вторичной памяти такова, что  время, необходимое для поиска блока и считывания его в основную память , достаточно велико в сравнении со временем, которое требуется для обработки данных, содержащихся в этом блоке. </a:t>
            </a:r>
            <a:endParaRPr lang="ru-BY" sz="2000" dirty="0"/>
          </a:p>
          <a:p>
            <a:endParaRPr lang="ru-BY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87C2C0-AFE9-51B4-2843-8D8EA1349B0A}"/>
              </a:ext>
            </a:extLst>
          </p:cNvPr>
          <p:cNvSpPr txBox="1"/>
          <p:nvPr/>
        </p:nvSpPr>
        <p:spPr>
          <a:xfrm>
            <a:off x="408373" y="1597615"/>
            <a:ext cx="11420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д «</a:t>
            </a:r>
            <a:r>
              <a:rPr lang="ru-RU" sz="2000" i="1" dirty="0"/>
              <a:t>бездействием</a:t>
            </a:r>
            <a:r>
              <a:rPr lang="ru-RU" sz="2000" dirty="0"/>
              <a:t>» компьютера  будем понимать периоды ожидания, пока блок будет прочитан в основную память или  записан из основной памяти во внешнюю.</a:t>
            </a:r>
            <a:endParaRPr lang="ru-BY" sz="2000" dirty="0"/>
          </a:p>
        </p:txBody>
      </p:sp>
    </p:spTree>
    <p:extLst>
      <p:ext uri="{BB962C8B-B14F-4D97-AF65-F5344CB8AC3E}">
        <p14:creationId xmlns:p14="http://schemas.microsoft.com/office/powerpoint/2010/main" val="227181370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176E6B-64DB-8B6F-4FAA-78C61F007D52}"/>
                  </a:ext>
                </a:extLst>
              </p:cNvPr>
              <p:cNvSpPr txBox="1"/>
              <p:nvPr/>
            </p:nvSpPr>
            <p:spPr>
              <a:xfrm>
                <a:off x="761703" y="829216"/>
                <a:ext cx="1055555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редположим, что нужно отсортировать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 .</a:t>
                </a:r>
              </a:p>
              <a:p>
                <a:endParaRPr lang="ru-RU" sz="2400" dirty="0"/>
              </a:p>
              <a:p>
                <a:r>
                  <a:rPr lang="ru-RU" sz="2400" dirty="0"/>
                  <a:t>Файл организуется  в виде постепенно увеличивающихся серий, т.е. последовательностей записе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таких, что 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176E6B-64DB-8B6F-4FAA-78C61F007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03" y="829216"/>
                <a:ext cx="10555550" cy="1569660"/>
              </a:xfrm>
              <a:prstGeom prst="rect">
                <a:avLst/>
              </a:prstGeom>
              <a:blipFill>
                <a:blip r:embed="rId2"/>
                <a:stretch>
                  <a:fillRect l="-924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180308D5-0974-D678-8312-06F0D13859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714447"/>
              </p:ext>
            </p:extLst>
          </p:nvPr>
        </p:nvGraphicFramePr>
        <p:xfrm>
          <a:off x="3085974" y="4083638"/>
          <a:ext cx="491922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202">
                  <a:extLst>
                    <a:ext uri="{9D8B030D-6E8A-4147-A177-3AD203B41FA5}">
                      <a16:colId xmlns:a16="http://schemas.microsoft.com/office/drawing/2014/main" val="1641007219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321962978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57977271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251523993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504461477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233789065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1875115185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289128431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2009455532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127501458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2977867506"/>
                    </a:ext>
                  </a:extLst>
                </a:gridCol>
              </a:tblGrid>
              <a:tr h="301267"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</a:t>
                      </a:r>
                      <a:endParaRPr lang="ru-BY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5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3009148"/>
                  </a:ext>
                </a:extLst>
              </a:tr>
            </a:tbl>
          </a:graphicData>
        </a:graphic>
      </p:graphicFrame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45ED14D7-FEFE-54DD-0956-701768A9FE79}"/>
              </a:ext>
            </a:extLst>
          </p:cNvPr>
          <p:cNvSpPr/>
          <p:nvPr/>
        </p:nvSpPr>
        <p:spPr>
          <a:xfrm rot="16200000">
            <a:off x="3620853" y="4000945"/>
            <a:ext cx="270769" cy="1340528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66C2B4AD-4E70-9BA3-96A2-00D3BC3A1206}"/>
              </a:ext>
            </a:extLst>
          </p:cNvPr>
          <p:cNvSpPr/>
          <p:nvPr/>
        </p:nvSpPr>
        <p:spPr>
          <a:xfrm rot="16200000">
            <a:off x="4961381" y="4029666"/>
            <a:ext cx="270769" cy="1340528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Левая фигурная скобка 6">
            <a:extLst>
              <a:ext uri="{FF2B5EF4-FFF2-40B4-BE49-F238E27FC236}">
                <a16:creationId xmlns:a16="http://schemas.microsoft.com/office/drawing/2014/main" id="{1F52B4AB-B8CE-BA0D-32A3-A1110C639899}"/>
              </a:ext>
            </a:extLst>
          </p:cNvPr>
          <p:cNvSpPr/>
          <p:nvPr/>
        </p:nvSpPr>
        <p:spPr>
          <a:xfrm rot="16200000">
            <a:off x="6301911" y="4029667"/>
            <a:ext cx="270769" cy="1340528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259049-C0A5-23A0-B840-9870B0CC0389}"/>
                  </a:ext>
                </a:extLst>
              </p:cNvPr>
              <p:cNvSpPr txBox="1"/>
              <p:nvPr/>
            </p:nvSpPr>
            <p:spPr>
              <a:xfrm>
                <a:off x="3570769" y="4863614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259049-C0A5-23A0-B840-9870B0CC0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769" y="4863614"/>
                <a:ext cx="37093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AF7E6C-F9FA-D3EA-3001-2E8D2751CF8F}"/>
                  </a:ext>
                </a:extLst>
              </p:cNvPr>
              <p:cNvSpPr txBox="1"/>
              <p:nvPr/>
            </p:nvSpPr>
            <p:spPr>
              <a:xfrm>
                <a:off x="4931788" y="4950462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AF7E6C-F9FA-D3EA-3001-2E8D2751C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788" y="4950462"/>
                <a:ext cx="37093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FA9996-0C68-6FD3-B3BC-695618C6E9E0}"/>
                  </a:ext>
                </a:extLst>
              </p:cNvPr>
              <p:cNvSpPr txBox="1"/>
              <p:nvPr/>
            </p:nvSpPr>
            <p:spPr>
              <a:xfrm>
                <a:off x="6275016" y="4863614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FA9996-0C68-6FD3-B3BC-695618C6E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016" y="4863614"/>
                <a:ext cx="3709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C070F749-FE35-9E8C-567E-2D7E171BA97F}"/>
              </a:ext>
            </a:extLst>
          </p:cNvPr>
          <p:cNvCxnSpPr/>
          <p:nvPr/>
        </p:nvCxnSpPr>
        <p:spPr>
          <a:xfrm flipH="1" flipV="1">
            <a:off x="7590408" y="4699930"/>
            <a:ext cx="248575" cy="4351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AA9FF3F-2D20-5196-33CA-EE1EDCA20E36}"/>
              </a:ext>
            </a:extLst>
          </p:cNvPr>
          <p:cNvSpPr txBox="1"/>
          <p:nvPr/>
        </p:nvSpPr>
        <p:spPr>
          <a:xfrm>
            <a:off x="7847181" y="4863614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«хвост»</a:t>
            </a:r>
            <a:endParaRPr lang="ru-BY" dirty="0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F5649A60-9A11-E4C0-0B6D-58598F947D6D}"/>
              </a:ext>
            </a:extLst>
          </p:cNvPr>
          <p:cNvGrpSpPr/>
          <p:nvPr/>
        </p:nvGrpSpPr>
        <p:grpSpPr>
          <a:xfrm>
            <a:off x="874747" y="3559230"/>
            <a:ext cx="8718111" cy="369332"/>
            <a:chOff x="750459" y="1713338"/>
            <a:chExt cx="8718111" cy="36933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D9DCD9D-5674-127E-AF11-45A9116A2C98}"/>
                </a:ext>
              </a:extLst>
            </p:cNvPr>
            <p:cNvSpPr txBox="1"/>
            <p:nvPr/>
          </p:nvSpPr>
          <p:spPr>
            <a:xfrm>
              <a:off x="750459" y="1713338"/>
              <a:ext cx="8114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 примере последовательность целых чисел организована в виде серий длины</a:t>
              </a:r>
              <a:r>
                <a:rPr lang="en-US" dirty="0"/>
                <a:t> </a:t>
              </a:r>
              <a:r>
                <a:rPr lang="ru-RU" dirty="0"/>
                <a:t> </a:t>
              </a:r>
              <a:endParaRPr lang="ru-BY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1313959-3C8A-E993-E7BB-5B63040CF5F8}"/>
                    </a:ext>
                  </a:extLst>
                </p:cNvPr>
                <p:cNvSpPr txBox="1"/>
                <p:nvPr/>
              </p:nvSpPr>
              <p:spPr>
                <a:xfrm>
                  <a:off x="8668030" y="1713338"/>
                  <a:ext cx="8005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a14:m>
                  <a:r>
                    <a:rPr lang="ru-RU" dirty="0"/>
                    <a:t>.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1313959-3C8A-E993-E7BB-5B63040CF5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8030" y="1713338"/>
                  <a:ext cx="800540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10000" r="-6061" b="-26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87D0D5E3-A269-6A98-636A-B434184AE20D}"/>
              </a:ext>
            </a:extLst>
          </p:cNvPr>
          <p:cNvSpPr txBox="1"/>
          <p:nvPr/>
        </p:nvSpPr>
        <p:spPr>
          <a:xfrm>
            <a:off x="1649462" y="181618"/>
            <a:ext cx="8893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внешней сортировки слиянием (</a:t>
            </a:r>
            <a:r>
              <a:rPr lang="ru-RU" sz="2400" b="1" dirty="0" err="1"/>
              <a:t>двухпутёвое</a:t>
            </a:r>
            <a:r>
              <a:rPr lang="ru-RU" sz="2400" b="1" dirty="0"/>
              <a:t> слияние)</a:t>
            </a:r>
            <a:endParaRPr lang="ru-BY" sz="2400" b="1" dirty="0"/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08076CC2-F087-E3C6-842C-F0168C2DC0F5}"/>
              </a:ext>
            </a:extLst>
          </p:cNvPr>
          <p:cNvCxnSpPr/>
          <p:nvPr/>
        </p:nvCxnSpPr>
        <p:spPr>
          <a:xfrm>
            <a:off x="4822521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072D4867-E755-6852-393C-642427A9D43E}"/>
              </a:ext>
            </a:extLst>
          </p:cNvPr>
          <p:cNvCxnSpPr/>
          <p:nvPr/>
        </p:nvCxnSpPr>
        <p:spPr>
          <a:xfrm>
            <a:off x="3405519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9A9F306-5048-21A0-79DF-85FF9015AA72}"/>
              </a:ext>
            </a:extLst>
          </p:cNvPr>
          <p:cNvCxnSpPr/>
          <p:nvPr/>
        </p:nvCxnSpPr>
        <p:spPr>
          <a:xfrm>
            <a:off x="6180804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C910DA5-FBC7-39FE-D288-8D34DA5305A3}"/>
              </a:ext>
            </a:extLst>
          </p:cNvPr>
          <p:cNvCxnSpPr/>
          <p:nvPr/>
        </p:nvCxnSpPr>
        <p:spPr>
          <a:xfrm>
            <a:off x="7263880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8468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946D06-F6AC-45E5-6529-B71350A39F9F}"/>
                  </a:ext>
                </a:extLst>
              </p:cNvPr>
              <p:cNvSpPr txBox="1"/>
              <p:nvPr/>
            </p:nvSpPr>
            <p:spPr>
              <a:xfrm>
                <a:off x="241176" y="492101"/>
                <a:ext cx="1170964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редположим, что заданы два фай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, которые организованы в виде серий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и для которых выполняются следующие условия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количество «серий», включая «хвосты» 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000" dirty="0"/>
                  <a:t> отличаются не больше, чем на 1</a:t>
                </a:r>
                <a:r>
                  <a:rPr lang="en-US" sz="2000" dirty="0"/>
                  <a:t>;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только один из файлов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000" dirty="0"/>
                  <a:t> может иметь «хвост»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файл с «хвостом»  имеет не меньше серий, чем другой файл.</a:t>
                </a:r>
                <a:endParaRPr lang="en-US" sz="2000" dirty="0"/>
              </a:p>
              <a:p>
                <a:pPr marL="342900" indent="-342900">
                  <a:buFont typeface="+mj-lt"/>
                  <a:buAutoNum type="arabicParenR"/>
                </a:pP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946D06-F6AC-45E5-6529-B71350A39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" y="492101"/>
                <a:ext cx="11709647" cy="2031325"/>
              </a:xfrm>
              <a:prstGeom prst="rect">
                <a:avLst/>
              </a:prstGeom>
              <a:blipFill>
                <a:blip r:embed="rId2"/>
                <a:stretch>
                  <a:fillRect l="-833" t="-240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42F702-FF1D-F5FF-F02A-C7D4E8403C02}"/>
                  </a:ext>
                </a:extLst>
              </p:cNvPr>
              <p:cNvSpPr txBox="1"/>
              <p:nvPr/>
            </p:nvSpPr>
            <p:spPr>
              <a:xfrm>
                <a:off x="240305" y="3758496"/>
                <a:ext cx="1102606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В последующем, когда будем говорить про </a:t>
                </a:r>
                <a:r>
                  <a:rPr lang="ru-RU" sz="2400" u="sng" dirty="0"/>
                  <a:t>объединение серий длины </a:t>
                </a:r>
                <a14:m>
                  <m:oMath xmlns:m="http://schemas.openxmlformats.org/officeDocument/2006/math">
                    <m:r>
                      <a:rPr lang="en-US" sz="2400" b="0" i="1" u="sng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400" b="0" i="0" u="sng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400" dirty="0"/>
                  <a:t>то при этом предполагается, что выполняется слияние двух серий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в серию длины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(т.е. из двух упорядоченных последовательностей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получаем упорядоченную последовательность длины </a:t>
                </a:r>
                <a14:m>
                  <m:oMath xmlns:m="http://schemas.openxmlformats.org/officeDocument/2006/math">
                    <m:r>
                      <a:rPr lang="ru-RU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).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42F702-FF1D-F5FF-F02A-C7D4E8403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05" y="3758496"/>
                <a:ext cx="11026066" cy="1569660"/>
              </a:xfrm>
              <a:prstGeom prst="rect">
                <a:avLst/>
              </a:prstGeom>
              <a:blipFill>
                <a:blip r:embed="rId3"/>
                <a:stretch>
                  <a:fillRect l="-829" t="-3113" r="-884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D31F43-F279-6E9E-C888-E96F9C07BD93}"/>
                  </a:ext>
                </a:extLst>
              </p:cNvPr>
              <p:cNvSpPr txBox="1"/>
              <p:nvPr/>
            </p:nvSpPr>
            <p:spPr>
              <a:xfrm>
                <a:off x="240305" y="2367240"/>
                <a:ext cx="1170964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ервоначально можно разделить вс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, которые надо отсортировать, на два исходных файл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400" dirty="0"/>
                  <a:t> (желательно, чтобы записей в этих файлах было поровну), считаем, что каждый файл состоит из серий длины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D31F43-F279-6E9E-C888-E96F9C07B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05" y="2367240"/>
                <a:ext cx="11709646" cy="1200329"/>
              </a:xfrm>
              <a:prstGeom prst="rect">
                <a:avLst/>
              </a:prstGeom>
              <a:blipFill>
                <a:blip r:embed="rId4"/>
                <a:stretch>
                  <a:fillRect l="-781" t="-4061" r="-833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00EB4A2-FEE2-C017-790A-3B54428F0E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643585"/>
              </p:ext>
            </p:extLst>
          </p:nvPr>
        </p:nvGraphicFramePr>
        <p:xfrm>
          <a:off x="587189" y="5328156"/>
          <a:ext cx="2792505" cy="7540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2505">
                  <a:extLst>
                    <a:ext uri="{9D8B030D-6E8A-4147-A177-3AD203B41FA5}">
                      <a16:colId xmlns:a16="http://schemas.microsoft.com/office/drawing/2014/main" val="2331732453"/>
                    </a:ext>
                  </a:extLst>
                </a:gridCol>
              </a:tblGrid>
              <a:tr h="372287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,   5, 10, 28, 31, 40, 93, 96</a:t>
                      </a:r>
                      <a:endParaRPr lang="ru-BY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4126244"/>
                  </a:ext>
                </a:extLst>
              </a:tr>
              <a:tr h="381740">
                <a:tc>
                  <a:txBody>
                    <a:bodyPr/>
                    <a:lstStyle/>
                    <a:p>
                      <a:pPr algn="l"/>
                      <a:r>
                        <a:rPr lang="ru-RU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9, 13, 30, 39, 54, 65, 85, 90</a:t>
                      </a:r>
                      <a:endParaRPr lang="ru-BY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8199809"/>
                  </a:ext>
                </a:extLst>
              </a:tr>
            </a:tbl>
          </a:graphicData>
        </a:graphic>
      </p:graphicFrame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E1953D51-1A96-7A8E-7B6A-05EA3CA4297B}"/>
              </a:ext>
            </a:extLst>
          </p:cNvPr>
          <p:cNvSpPr/>
          <p:nvPr/>
        </p:nvSpPr>
        <p:spPr>
          <a:xfrm rot="16200000">
            <a:off x="1745879" y="4969645"/>
            <a:ext cx="475129" cy="279250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6649AC6-0068-8F02-128E-B19CA3A470FA}"/>
                  </a:ext>
                </a:extLst>
              </p:cNvPr>
              <p:cNvSpPr txBox="1"/>
              <p:nvPr/>
            </p:nvSpPr>
            <p:spPr>
              <a:xfrm>
                <a:off x="1485901" y="6528484"/>
                <a:ext cx="9950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6649AC6-0068-8F02-128E-B19CA3A47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1" y="6528484"/>
                <a:ext cx="99508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ED50B3D-483A-A8A6-3854-F375D99E811F}"/>
              </a:ext>
            </a:extLst>
          </p:cNvPr>
          <p:cNvSpPr txBox="1"/>
          <p:nvPr/>
        </p:nvSpPr>
        <p:spPr>
          <a:xfrm>
            <a:off x="4796117" y="5442708"/>
            <a:ext cx="6651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highlight>
                  <a:srgbClr val="FFFF00"/>
                </a:highlight>
              </a:rPr>
              <a:t>3</a:t>
            </a:r>
            <a:r>
              <a:rPr lang="ru-RU" b="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highlight>
                  <a:srgbClr val="FFFF00"/>
                </a:highlight>
              </a:rPr>
              <a:t>, 5, 9, 10, 13, 28, 30, 31, 39, 40, 54, 65, 85, 90, 93, 96</a:t>
            </a:r>
            <a:endParaRPr lang="ru-BY" b="0" dirty="0">
              <a:ln>
                <a:solidFill>
                  <a:schemeClr val="tx1"/>
                </a:solidFill>
              </a:ln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57D8976-F134-DAAB-1480-1E793843D51A}"/>
              </a:ext>
            </a:extLst>
          </p:cNvPr>
          <p:cNvCxnSpPr/>
          <p:nvPr/>
        </p:nvCxnSpPr>
        <p:spPr>
          <a:xfrm>
            <a:off x="3971365" y="5705169"/>
            <a:ext cx="564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Левая фигурная скобка 12">
            <a:extLst>
              <a:ext uri="{FF2B5EF4-FFF2-40B4-BE49-F238E27FC236}">
                <a16:creationId xmlns:a16="http://schemas.microsoft.com/office/drawing/2014/main" id="{B937976D-0147-647E-9991-382847CF770D}"/>
              </a:ext>
            </a:extLst>
          </p:cNvPr>
          <p:cNvSpPr/>
          <p:nvPr/>
        </p:nvSpPr>
        <p:spPr>
          <a:xfrm rot="16200000">
            <a:off x="7142632" y="3561836"/>
            <a:ext cx="475129" cy="4961964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1646F50-19A4-DB67-D2FE-A918A640CDAF}"/>
                  </a:ext>
                </a:extLst>
              </p:cNvPr>
              <p:cNvSpPr txBox="1"/>
              <p:nvPr/>
            </p:nvSpPr>
            <p:spPr>
              <a:xfrm>
                <a:off x="6849036" y="6280383"/>
                <a:ext cx="9950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1646F50-19A4-DB67-D2FE-A918A640C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036" y="6280383"/>
                <a:ext cx="99508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77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8" grpId="0"/>
      <p:bldP spid="10" grpId="0"/>
      <p:bldP spid="13" grpId="0" animBg="1"/>
      <p:bldP spid="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A7289FC-6BCB-8948-08E8-6DDB7C8D8392}"/>
              </a:ext>
            </a:extLst>
          </p:cNvPr>
          <p:cNvSpPr txBox="1"/>
          <p:nvPr/>
        </p:nvSpPr>
        <p:spPr>
          <a:xfrm>
            <a:off x="671744" y="0"/>
            <a:ext cx="1891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АЛГОРИТМ</a:t>
            </a:r>
            <a:endParaRPr lang="ru-BY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D6B287-275E-88F3-833D-03F067BA74C7}"/>
                  </a:ext>
                </a:extLst>
              </p:cNvPr>
              <p:cNvSpPr txBox="1"/>
              <p:nvPr/>
            </p:nvSpPr>
            <p:spPr>
              <a:xfrm>
                <a:off x="671744" y="559293"/>
                <a:ext cx="10848512" cy="508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ru-RU" dirty="0"/>
                  <a:t>  число фаз (итераций) алгоритма</a:t>
                </a: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длина серии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исходные файл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результирующие файлы пустые</a:t>
                </a:r>
              </a:p>
              <a:p>
                <a:endParaRPr lang="ru-RU" dirty="0"/>
              </a:p>
              <a:p>
                <a:r>
                  <a:rPr lang="ru-RU" u="sng" dirty="0"/>
                  <a:t>по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u="sng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u="sng" dirty="0"/>
                  <a:t> выполнять следующие действия</a:t>
                </a:r>
                <a:r>
                  <a:rPr lang="ru-RU" dirty="0"/>
                  <a:t>: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пока не закончится один из исходных файлов, считываем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серии длин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объединяем  их в серию длины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 и записываем её в один из результирующих файл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переключаясь последовательно между результирующими  файлами, можно добиться того, что они будут удовлетворять условиям (1-3)</a:t>
                </a:r>
                <a:r>
                  <a:rPr lang="en-US" dirty="0"/>
                  <a:t>;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en-US" dirty="0"/>
                  <a:t> </a:t>
                </a:r>
                <a:r>
                  <a:rPr lang="ru-RU" dirty="0"/>
                  <a:t>если оба фай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 одновременно стали пустыми, то ничего не делать, иначе переписать «хвост» у оставшегося непустого файла в тот результирующий файл, куда  бы шла запись очередной серии  длины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/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b="0" dirty="0"/>
                  <a:t>;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;</m:t>
                    </m:r>
                  </m:oMath>
                </a14:m>
                <a:endParaRPr lang="en-US" b="0" dirty="0"/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в качестве исходных рассматриваем результирующие файлы, а в качестве результирующих – исходные.</a:t>
                </a:r>
                <a:endParaRPr lang="en-US" b="0" dirty="0"/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endParaRPr lang="ru-R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D6B287-275E-88F3-833D-03F067BA7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44" y="559293"/>
                <a:ext cx="10848512" cy="5087226"/>
              </a:xfrm>
              <a:prstGeom prst="rect">
                <a:avLst/>
              </a:prstGeom>
              <a:blipFill>
                <a:blip r:embed="rId2"/>
                <a:stretch>
                  <a:fillRect l="-449" t="-719" r="-9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B3F042-0DC4-F9C0-D992-C3C5F0BB7112}"/>
                  </a:ext>
                </a:extLst>
              </p:cNvPr>
              <p:cNvSpPr txBox="1"/>
              <p:nvPr/>
            </p:nvSpPr>
            <p:spPr>
              <a:xfrm>
                <a:off x="0" y="5646519"/>
                <a:ext cx="5903650" cy="928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то после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-й фазы один из результирующих файлов будет пустым, а второй будет содержать единственную серию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ru-RU" dirty="0"/>
                      <m:t>т.е. будет отсортирован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B3F042-0DC4-F9C0-D992-C3C5F0BB7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46519"/>
                <a:ext cx="5903650" cy="928267"/>
              </a:xfrm>
              <a:prstGeom prst="rect">
                <a:avLst/>
              </a:prstGeom>
              <a:blipFill>
                <a:blip r:embed="rId3"/>
                <a:stretch>
                  <a:fillRect l="-826" t="-2614" b="-91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425760-8CC5-40D5-E409-6C16F308F61C}"/>
                  </a:ext>
                </a:extLst>
              </p:cNvPr>
              <p:cNvSpPr txBox="1"/>
              <p:nvPr/>
            </p:nvSpPr>
            <p:spPr>
              <a:xfrm>
                <a:off x="5830079" y="5646519"/>
                <a:ext cx="6246550" cy="928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то посл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-й фазы один из результирующих файлов будет пустым, а второй будет содержать «хвост»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т.е. будет отсортирован.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425760-8CC5-40D5-E409-6C16F308F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079" y="5646519"/>
                <a:ext cx="6246550" cy="928267"/>
              </a:xfrm>
              <a:prstGeom prst="rect">
                <a:avLst/>
              </a:prstGeom>
              <a:blipFill>
                <a:blip r:embed="rId4"/>
                <a:stretch>
                  <a:fillRect l="-780" t="-2614" b="-91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18D7CB3E-9891-0EF6-E493-2FAE502F9925}"/>
              </a:ext>
            </a:extLst>
          </p:cNvPr>
          <p:cNvCxnSpPr/>
          <p:nvPr/>
        </p:nvCxnSpPr>
        <p:spPr>
          <a:xfrm>
            <a:off x="0" y="5513033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D245C2E8-BC27-2E08-A8B3-F1757E0A1031}"/>
              </a:ext>
            </a:extLst>
          </p:cNvPr>
          <p:cNvCxnSpPr/>
          <p:nvPr/>
        </p:nvCxnSpPr>
        <p:spPr>
          <a:xfrm>
            <a:off x="5752837" y="5513033"/>
            <a:ext cx="0" cy="13387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655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2">
                <a:extLst>
                  <a:ext uri="{FF2B5EF4-FFF2-40B4-BE49-F238E27FC236}">
                    <a16:creationId xmlns:a16="http://schemas.microsoft.com/office/drawing/2014/main" id="{54066A48-F252-2CC7-A6FD-C9CF05F987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1801072"/>
                  </p:ext>
                </p:extLst>
              </p:nvPr>
            </p:nvGraphicFramePr>
            <p:xfrm>
              <a:off x="3564791" y="661027"/>
              <a:ext cx="5389146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8794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0364224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6509857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60977989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89984187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2">
                <a:extLst>
                  <a:ext uri="{FF2B5EF4-FFF2-40B4-BE49-F238E27FC236}">
                    <a16:creationId xmlns:a16="http://schemas.microsoft.com/office/drawing/2014/main" id="{54066A48-F252-2CC7-A6FD-C9CF05F987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1801072"/>
                  </p:ext>
                </p:extLst>
              </p:nvPr>
            </p:nvGraphicFramePr>
            <p:xfrm>
              <a:off x="3564791" y="661027"/>
              <a:ext cx="5389146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8794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0364224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6509857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60977989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89984187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613" r="-805102" b="-1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0000" r="-805102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9F6DA-F1DD-CE90-BAD4-47E2BF26BE31}"/>
                  </a:ext>
                </a:extLst>
              </p:cNvPr>
              <p:cNvSpPr txBox="1"/>
              <p:nvPr/>
            </p:nvSpPr>
            <p:spPr>
              <a:xfrm>
                <a:off x="728609" y="712549"/>
                <a:ext cx="20938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начальная фаза</m:t>
                      </m:r>
                    </m:oMath>
                  </m:oMathPara>
                </a14:m>
                <a:endParaRPr lang="ru-RU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ru-RU" dirty="0"/>
                  <a:t>(</a:t>
                </a:r>
                <a:r>
                  <a:rPr lang="ru-RU" sz="1400" dirty="0"/>
                  <a:t>длина серии</a:t>
                </a:r>
                <a:r>
                  <a:rPr lang="ru-RU" dirty="0"/>
                  <a:t>)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9F6DA-F1DD-CE90-BAD4-47E2BF26B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09" y="712549"/>
                <a:ext cx="2093843" cy="646331"/>
              </a:xfrm>
              <a:prstGeom prst="rect">
                <a:avLst/>
              </a:prstGeom>
              <a:blipFill>
                <a:blip r:embed="rId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2">
                <a:extLst>
                  <a:ext uri="{FF2B5EF4-FFF2-40B4-BE49-F238E27FC236}">
                    <a16:creationId xmlns:a16="http://schemas.microsoft.com/office/drawing/2014/main" id="{5156D9A7-8C3C-0A76-A616-A690AA6B2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4362120"/>
                  </p:ext>
                </p:extLst>
              </p:nvPr>
            </p:nvGraphicFramePr>
            <p:xfrm>
              <a:off x="3484708" y="1611227"/>
              <a:ext cx="4326200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4912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756965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123843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2">
                <a:extLst>
                  <a:ext uri="{FF2B5EF4-FFF2-40B4-BE49-F238E27FC236}">
                    <a16:creationId xmlns:a16="http://schemas.microsoft.com/office/drawing/2014/main" id="{5156D9A7-8C3C-0A76-A616-A690AA6B2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4362120"/>
                  </p:ext>
                </p:extLst>
              </p:nvPr>
            </p:nvGraphicFramePr>
            <p:xfrm>
              <a:off x="3484708" y="1611227"/>
              <a:ext cx="4326200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4912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756965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123843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613" r="-509402" b="-1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0000" r="-509402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70BAEC-650C-B515-7109-EE895DF05BC4}"/>
                  </a:ext>
                </a:extLst>
              </p:cNvPr>
              <p:cNvSpPr txBox="1"/>
              <p:nvPr/>
            </p:nvSpPr>
            <p:spPr>
              <a:xfrm>
                <a:off x="1320118" y="1646388"/>
                <a:ext cx="1502334" cy="66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перва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70BAEC-650C-B515-7109-EE895DF05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118" y="1646388"/>
                <a:ext cx="1502334" cy="6699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B11F8A-BFDC-2AA5-0DC7-0E0D41220547}"/>
                  </a:ext>
                </a:extLst>
              </p:cNvPr>
              <p:cNvSpPr txBox="1"/>
              <p:nvPr/>
            </p:nvSpPr>
            <p:spPr>
              <a:xfrm>
                <a:off x="1323324" y="2682447"/>
                <a:ext cx="14991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втора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B11F8A-BFDC-2AA5-0DC7-0E0D41220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324" y="2682447"/>
                <a:ext cx="149912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2">
                <a:extLst>
                  <a:ext uri="{FF2B5EF4-FFF2-40B4-BE49-F238E27FC236}">
                    <a16:creationId xmlns:a16="http://schemas.microsoft.com/office/drawing/2014/main" id="{A6556651-0789-4A8E-8835-BE223918B8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7863"/>
                  </p:ext>
                </p:extLst>
              </p:nvPr>
            </p:nvGraphicFramePr>
            <p:xfrm>
              <a:off x="3484708" y="2614200"/>
              <a:ext cx="3845017" cy="10123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6710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1553592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544715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5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4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4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  <a:p>
                          <a:pPr algn="l"/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, 30, 39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2">
                <a:extLst>
                  <a:ext uri="{FF2B5EF4-FFF2-40B4-BE49-F238E27FC236}">
                    <a16:creationId xmlns:a16="http://schemas.microsoft.com/office/drawing/2014/main" id="{A6556651-0789-4A8E-8835-BE223918B8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7863"/>
                  </p:ext>
                </p:extLst>
              </p:nvPr>
            </p:nvGraphicFramePr>
            <p:xfrm>
              <a:off x="3484708" y="2614200"/>
              <a:ext cx="3845017" cy="10123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6710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1553592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544715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639" r="-415447" b="-177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5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4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58491" r="-415447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4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  <a:p>
                          <a:pPr algn="l"/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, 30, 39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CC9A7-3B12-11FC-AEC1-B3CAA23CF8C2}"/>
                  </a:ext>
                </a:extLst>
              </p:cNvPr>
              <p:cNvSpPr txBox="1"/>
              <p:nvPr/>
            </p:nvSpPr>
            <p:spPr>
              <a:xfrm>
                <a:off x="1328132" y="4016530"/>
                <a:ext cx="149432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треть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CC9A7-3B12-11FC-AEC1-B3CAA23CF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132" y="4016530"/>
                <a:ext cx="149432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2">
                <a:extLst>
                  <a:ext uri="{FF2B5EF4-FFF2-40B4-BE49-F238E27FC236}">
                    <a16:creationId xmlns:a16="http://schemas.microsoft.com/office/drawing/2014/main" id="{85527DD5-EDBF-2EE2-6563-9F62821BCA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5531075"/>
                  </p:ext>
                </p:extLst>
              </p:nvPr>
            </p:nvGraphicFramePr>
            <p:xfrm>
              <a:off x="3562952" y="3883556"/>
              <a:ext cx="3398597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028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2718308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10, 28, 31, 4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, 13, 30, 39, 54, 65, 85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2">
                <a:extLst>
                  <a:ext uri="{FF2B5EF4-FFF2-40B4-BE49-F238E27FC236}">
                    <a16:creationId xmlns:a16="http://schemas.microsoft.com/office/drawing/2014/main" id="{85527DD5-EDBF-2EE2-6563-9F62821BCA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5531075"/>
                  </p:ext>
                </p:extLst>
              </p:nvPr>
            </p:nvGraphicFramePr>
            <p:xfrm>
              <a:off x="3562952" y="3883556"/>
              <a:ext cx="3398597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028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2718308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1639" r="-400893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10, 28, 31, 4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98413" r="-400893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, 13, 30, 39, 54, 65, 85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83333E-21BB-2ED0-D824-B9FECA80AF40}"/>
                  </a:ext>
                </a:extLst>
              </p:cNvPr>
              <p:cNvSpPr txBox="1"/>
              <p:nvPr/>
            </p:nvSpPr>
            <p:spPr>
              <a:xfrm>
                <a:off x="2223494" y="185844"/>
                <a:ext cx="13326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ru-RU" dirty="0"/>
                  <a:t> </a:t>
                </a:r>
                <a:r>
                  <a:rPr lang="ru-RU" sz="1400" dirty="0"/>
                  <a:t>(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sz="1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ru-RU" sz="1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BY" sz="1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83333E-21BB-2ED0-D824-B9FECA80A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494" y="185844"/>
                <a:ext cx="1332609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D5FDA8E-83CE-12A7-9FAD-3724C92DD3C6}"/>
                  </a:ext>
                </a:extLst>
              </p:cNvPr>
              <p:cNvSpPr txBox="1"/>
              <p:nvPr/>
            </p:nvSpPr>
            <p:spPr>
              <a:xfrm>
                <a:off x="975472" y="5073614"/>
                <a:ext cx="18469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четвёрта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D5FDA8E-83CE-12A7-9FAD-3724C92DD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72" y="5073614"/>
                <a:ext cx="184698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2">
                <a:extLst>
                  <a:ext uri="{FF2B5EF4-FFF2-40B4-BE49-F238E27FC236}">
                    <a16:creationId xmlns:a16="http://schemas.microsoft.com/office/drawing/2014/main" id="{C8F9E130-6634-AA61-B823-E8E48F8B32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5538136"/>
                  </p:ext>
                </p:extLst>
              </p:nvPr>
            </p:nvGraphicFramePr>
            <p:xfrm>
              <a:off x="3696766" y="4960408"/>
              <a:ext cx="5937612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551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412093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9, 10, 13, 28, 30, 31, 39, 40, 54, 65, 85, 9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2">
                <a:extLst>
                  <a:ext uri="{FF2B5EF4-FFF2-40B4-BE49-F238E27FC236}">
                    <a16:creationId xmlns:a16="http://schemas.microsoft.com/office/drawing/2014/main" id="{C8F9E130-6634-AA61-B823-E8E48F8B32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5538136"/>
                  </p:ext>
                </p:extLst>
              </p:nvPr>
            </p:nvGraphicFramePr>
            <p:xfrm>
              <a:off x="3696766" y="4960408"/>
              <a:ext cx="5937612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551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412093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t="-1613" r="-1036047" b="-1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9, 10, 13, 28, 30, 31, 39, 40, 54, 65, 85, 9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t="-100000" r="-1036047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3912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09C9AD-7F2B-28FA-0D81-7C27A8C398FA}"/>
                  </a:ext>
                </a:extLst>
              </p:cNvPr>
              <p:cNvSpPr txBox="1"/>
              <p:nvPr/>
            </p:nvSpPr>
            <p:spPr>
              <a:xfrm>
                <a:off x="292962" y="305463"/>
                <a:ext cx="1169382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Для ускорения можно </a:t>
                </a:r>
                <a:r>
                  <a:rPr lang="ru-RU" sz="2400" b="1" dirty="0"/>
                  <a:t>начинать работу не с серий длины 1, а с серий длины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  <a:p>
                <a:pPr algn="just"/>
                <a:endParaRPr lang="ru-RU" sz="2400" dirty="0"/>
              </a:p>
              <a:p>
                <a:pPr lvl="1" algn="just"/>
                <a:r>
                  <a:rPr lang="en-US" sz="2400" dirty="0"/>
                  <a:t>C</a:t>
                </a:r>
                <a:r>
                  <a:rPr lang="ru-RU" sz="2400" dirty="0"/>
                  <a:t>ерии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можно сформировать на начальном этапе: считывать в оперативную память сразу п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элементов (некоторое разумное число элементов, которое можно одновременно хранить в памяти), сортировать их алгоритмом внутренней сортировки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⋅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, поочерёдно  сохранять серии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sz="2400" dirty="0"/>
                  <a:t>в файл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09C9AD-7F2B-28FA-0D81-7C27A8C39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62" y="305463"/>
                <a:ext cx="11693825" cy="2308324"/>
              </a:xfrm>
              <a:prstGeom prst="rect">
                <a:avLst/>
              </a:prstGeom>
              <a:blipFill>
                <a:blip r:embed="rId2"/>
                <a:stretch>
                  <a:fillRect l="-782" t="-2111" r="-834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16CF9CE-D6D7-3AE9-DBE4-6F2F98E41484}"/>
              </a:ext>
            </a:extLst>
          </p:cNvPr>
          <p:cNvSpPr txBox="1"/>
          <p:nvPr/>
        </p:nvSpPr>
        <p:spPr>
          <a:xfrm>
            <a:off x="433427" y="5518907"/>
            <a:ext cx="11412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DAC05E-84C8-53D5-E291-2DEEF6502525}"/>
                  </a:ext>
                </a:extLst>
              </p:cNvPr>
              <p:cNvSpPr txBox="1"/>
              <p:nvPr/>
            </p:nvSpPr>
            <p:spPr>
              <a:xfrm>
                <a:off x="7941026" y="6211669"/>
                <a:ext cx="4250974" cy="64633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&l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+1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2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0" dirty="0"/>
              </a:p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DAC05E-84C8-53D5-E291-2DEEF6502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026" y="6211669"/>
                <a:ext cx="4250974" cy="646331"/>
              </a:xfrm>
              <a:prstGeom prst="rect">
                <a:avLst/>
              </a:prstGeom>
              <a:blipFill>
                <a:blip r:embed="rId3"/>
                <a:stretch>
                  <a:fillRect t="-66981" b="-1009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D5A41F-26A3-030B-CA08-275B3BA03421}"/>
                  </a:ext>
                </a:extLst>
              </p:cNvPr>
              <p:cNvSpPr txBox="1"/>
              <p:nvPr/>
            </p:nvSpPr>
            <p:spPr>
              <a:xfrm>
                <a:off x="345678" y="4575077"/>
                <a:ext cx="11577379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Так как общее число серий на начальном этапе:</a:t>
                </a:r>
                <a:r>
                  <a:rPr lang="en-US" sz="2400" dirty="0"/>
                  <a:t> 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то время выполнения этапа:</a:t>
                </a:r>
                <a:r>
                  <a:rPr lang="en-US" sz="2400" dirty="0"/>
                  <a:t> </a:t>
                </a:r>
                <a:r>
                  <a:rPr lang="ru-RU" sz="2400" dirty="0"/>
                  <a:t> </a:t>
                </a:r>
              </a:p>
              <a:p>
                <a:endParaRPr lang="ru-RU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⋅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fun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𝜪</m:t>
                      </m:r>
                      <m:d>
                        <m:dPr>
                          <m:ctrlPr>
                            <a:rPr lang="el-GR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e>
                          </m:func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D5A41F-26A3-030B-CA08-275B3BA03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78" y="4575077"/>
                <a:ext cx="11577379" cy="1200329"/>
              </a:xfrm>
              <a:prstGeom prst="rect">
                <a:avLst/>
              </a:prstGeom>
              <a:blipFill>
                <a:blip r:embed="rId4"/>
                <a:stretch>
                  <a:fillRect l="-843" t="-47959" b="-132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FB6C672C-D69F-47DC-C9B8-55FC16B689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8026"/>
              </p:ext>
            </p:extLst>
          </p:nvPr>
        </p:nvGraphicFramePr>
        <p:xfrm>
          <a:off x="2796333" y="3272896"/>
          <a:ext cx="49369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15">
                  <a:extLst>
                    <a:ext uri="{9D8B030D-6E8A-4147-A177-3AD203B41FA5}">
                      <a16:colId xmlns:a16="http://schemas.microsoft.com/office/drawing/2014/main" val="1641007219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32196297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5797727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51523993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504461477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3378906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87511518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54823506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8912843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00945553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2750145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977867506"/>
                    </a:ext>
                  </a:extLst>
                </a:gridCol>
              </a:tblGrid>
              <a:tr h="301267">
                <a:tc>
                  <a:txBody>
                    <a:bodyPr/>
                    <a:lstStyle/>
                    <a:p>
                      <a:endParaRPr lang="ru-BY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rgbClr val="FFFF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3009148"/>
                  </a:ext>
                </a:extLst>
              </a:tr>
            </a:tbl>
          </a:graphicData>
        </a:graphic>
      </p:graphicFrame>
      <p:sp>
        <p:nvSpPr>
          <p:cNvPr id="23" name="Левая фигурная скобка 22">
            <a:extLst>
              <a:ext uri="{FF2B5EF4-FFF2-40B4-BE49-F238E27FC236}">
                <a16:creationId xmlns:a16="http://schemas.microsoft.com/office/drawing/2014/main" id="{A8C091B3-AC74-159E-A36E-BE8A0D2A3E9F}"/>
              </a:ext>
            </a:extLst>
          </p:cNvPr>
          <p:cNvSpPr/>
          <p:nvPr/>
        </p:nvSpPr>
        <p:spPr>
          <a:xfrm rot="16200000">
            <a:off x="3287211" y="3247120"/>
            <a:ext cx="270769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03DC0198-1D99-C980-5750-5E94141B814F}"/>
              </a:ext>
            </a:extLst>
          </p:cNvPr>
          <p:cNvSpPr/>
          <p:nvPr/>
        </p:nvSpPr>
        <p:spPr>
          <a:xfrm rot="16200000">
            <a:off x="4470728" y="3243894"/>
            <a:ext cx="357120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25DE02-87C6-B47A-9A82-A0B73C4E5953}"/>
              </a:ext>
            </a:extLst>
          </p:cNvPr>
          <p:cNvSpPr txBox="1"/>
          <p:nvPr/>
        </p:nvSpPr>
        <p:spPr>
          <a:xfrm>
            <a:off x="2928773" y="2888983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я серия</a:t>
            </a:r>
            <a:endParaRPr lang="ru-BY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2DB6AB-9EFB-FCC6-814A-2B69C4D0AEEA}"/>
              </a:ext>
            </a:extLst>
          </p:cNvPr>
          <p:cNvSpPr txBox="1"/>
          <p:nvPr/>
        </p:nvSpPr>
        <p:spPr>
          <a:xfrm>
            <a:off x="4090703" y="2920473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сер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E99D3D9-FFC3-4566-6492-8486DD3B9CA6}"/>
                  </a:ext>
                </a:extLst>
              </p:cNvPr>
              <p:cNvSpPr txBox="1"/>
              <p:nvPr/>
            </p:nvSpPr>
            <p:spPr>
              <a:xfrm>
                <a:off x="6448566" y="2843010"/>
                <a:ext cx="140866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sz="1600" dirty="0"/>
                  <a:t>-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я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серия</a:t>
                </a:r>
                <a:endParaRPr lang="ru-BY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E99D3D9-FFC3-4566-6492-8486DD3B9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566" y="2843010"/>
                <a:ext cx="1408661" cy="338554"/>
              </a:xfrm>
              <a:prstGeom prst="rect">
                <a:avLst/>
              </a:prstGeom>
              <a:blipFill>
                <a:blip r:embed="rId5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A07DB5A9-0AE4-002D-6517-5FC468422F28}"/>
              </a:ext>
            </a:extLst>
          </p:cNvPr>
          <p:cNvCxnSpPr/>
          <p:nvPr/>
        </p:nvCxnSpPr>
        <p:spPr>
          <a:xfrm>
            <a:off x="2796333" y="2874402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E514C3D1-A800-9EE6-18C3-9FE36F8BDAA1}"/>
              </a:ext>
            </a:extLst>
          </p:cNvPr>
          <p:cNvCxnSpPr/>
          <p:nvPr/>
        </p:nvCxnSpPr>
        <p:spPr>
          <a:xfrm>
            <a:off x="4035941" y="2888983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11B602CC-F086-0D86-61EA-7D5CCBB8B4E1}"/>
              </a:ext>
            </a:extLst>
          </p:cNvPr>
          <p:cNvCxnSpPr/>
          <p:nvPr/>
        </p:nvCxnSpPr>
        <p:spPr>
          <a:xfrm>
            <a:off x="5262634" y="2920473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Левая фигурная скобка 30">
            <a:extLst>
              <a:ext uri="{FF2B5EF4-FFF2-40B4-BE49-F238E27FC236}">
                <a16:creationId xmlns:a16="http://schemas.microsoft.com/office/drawing/2014/main" id="{98769852-1881-DEA9-F548-6A4D1258CA36}"/>
              </a:ext>
            </a:extLst>
          </p:cNvPr>
          <p:cNvSpPr/>
          <p:nvPr/>
        </p:nvSpPr>
        <p:spPr>
          <a:xfrm rot="16200000">
            <a:off x="6897097" y="3125106"/>
            <a:ext cx="270769" cy="1345363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476155-2D16-B59D-D5BD-78A7D14D937F}"/>
                  </a:ext>
                </a:extLst>
              </p:cNvPr>
              <p:cNvSpPr txBox="1"/>
              <p:nvPr/>
            </p:nvSpPr>
            <p:spPr>
              <a:xfrm>
                <a:off x="6859412" y="3874882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476155-2D16-B59D-D5BD-78A7D14D9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412" y="3874882"/>
                <a:ext cx="35097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9737C24A-9A3D-8BEC-7E52-0D653354B723}"/>
              </a:ext>
            </a:extLst>
          </p:cNvPr>
          <p:cNvCxnSpPr/>
          <p:nvPr/>
        </p:nvCxnSpPr>
        <p:spPr>
          <a:xfrm>
            <a:off x="6489690" y="2881692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745EBA7E-AC0E-6E27-0E6A-F704C5CA7F40}"/>
              </a:ext>
            </a:extLst>
          </p:cNvPr>
          <p:cNvCxnSpPr/>
          <p:nvPr/>
        </p:nvCxnSpPr>
        <p:spPr>
          <a:xfrm>
            <a:off x="7739672" y="2874401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01B973-21A2-BFE5-D168-4B67DDCDB643}"/>
                  </a:ext>
                </a:extLst>
              </p:cNvPr>
              <p:cNvSpPr txBox="1"/>
              <p:nvPr/>
            </p:nvSpPr>
            <p:spPr>
              <a:xfrm>
                <a:off x="4468800" y="3953717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01B973-21A2-BFE5-D168-4B67DDCDB6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800" y="3953717"/>
                <a:ext cx="35097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7340F5F-01B5-3A38-E3F5-874427733CF6}"/>
                  </a:ext>
                </a:extLst>
              </p:cNvPr>
              <p:cNvSpPr txBox="1"/>
              <p:nvPr/>
            </p:nvSpPr>
            <p:spPr>
              <a:xfrm>
                <a:off x="3226764" y="3900220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7340F5F-01B5-3A38-E3F5-874427733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764" y="3900220"/>
                <a:ext cx="35097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53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C1EE3B7-6524-8EDD-5A3C-52296F170191}"/>
                  </a:ext>
                </a:extLst>
              </p:cNvPr>
              <p:cNvSpPr txBox="1"/>
              <p:nvPr/>
            </p:nvSpPr>
            <p:spPr>
              <a:xfrm>
                <a:off x="313816" y="0"/>
                <a:ext cx="11808047" cy="638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Количество фаз алгоритма внешней сортировки слиянием </a:t>
                </a:r>
                <a:r>
                  <a:rPr lang="ru-RU" sz="2400" dirty="0">
                    <a:sym typeface="Symbol" panose="05050102010706020507" pitchFamily="18" charset="2"/>
                  </a:rPr>
                  <a:t>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l-G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</m:func>
                      </m:e>
                    </m:d>
                    <m:r>
                      <a:rPr 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400" dirty="0">
                    <a:ea typeface="Cambria Math" panose="02040503050406030204" pitchFamily="18" charset="0"/>
                  </a:rPr>
                  <a:t> так как после каждой фазы число серий уменьшается в двое (изначально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:r>
                  <a:rPr lang="ru-RU" sz="2400" dirty="0">
                    <a:ea typeface="Cambria Math" panose="02040503050406030204" pitchFamily="18" charset="0"/>
                  </a:rPr>
                  <a:t>серий).</a:t>
                </a:r>
              </a:p>
              <a:p>
                <a:pPr>
                  <a:spcBef>
                    <a:spcPts val="800"/>
                  </a:spcBef>
                </a:pPr>
                <a:r>
                  <a:rPr lang="ru-RU" sz="2400" b="0" dirty="0">
                    <a:ea typeface="Cambria Math" panose="02040503050406030204" pitchFamily="18" charset="0"/>
                  </a:rPr>
                  <a:t>Подсчитаем общее число сравнений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:r>
                  <a:rPr lang="ru-RU" sz="2400" b="0" dirty="0">
                    <a:ea typeface="Cambria Math" panose="02040503050406030204" pitchFamily="18" charset="0"/>
                  </a:rPr>
                  <a:t>алгоритма,</a:t>
                </a:r>
                <a:r>
                  <a:rPr lang="ru-RU" sz="2400" dirty="0">
                    <a:ea typeface="Cambria Math" panose="02040503050406030204" pitchFamily="18" charset="0"/>
                  </a:rPr>
                  <a:t> учитывая, что при объединении двух серий длин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в</a:t>
                </a:r>
                <a:r>
                  <a:rPr lang="ru-RU" sz="2400" dirty="0">
                    <a:ea typeface="Cambria Math" panose="02040503050406030204" pitchFamily="18" charset="0"/>
                  </a:rPr>
                  <a:t>ыполняется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ea typeface="Cambria Math" panose="02040503050406030204" pitchFamily="18" charset="0"/>
                  </a:rPr>
                  <a:t> </a:t>
                </a:r>
                <a:r>
                  <a:rPr lang="ru-RU" sz="2400" b="0" dirty="0">
                    <a:ea typeface="Cambria Math" panose="02040503050406030204" pitchFamily="18" charset="0"/>
                  </a:rPr>
                  <a:t>сравнение:</a:t>
                </a:r>
              </a:p>
              <a:p>
                <a:pPr lvl="1"/>
                <a:r>
                  <a:rPr lang="ru-RU" sz="2000" b="0" dirty="0">
                    <a:ea typeface="Cambria Math" panose="02040503050406030204" pitchFamily="18" charset="0"/>
                  </a:rPr>
                  <a:t>на первой фазе объединялись серии длины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число объединений </a:t>
                </a:r>
                <a:r>
                  <a:rPr lang="ru-RU" sz="2000" b="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не более, чем</a:t>
                </a:r>
                <a:r>
                  <a:rPr lang="ru-RU" sz="20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>
                    <a:ea typeface="Cambria Math" panose="02040503050406030204" pitchFamily="18" charset="0"/>
                  </a:rPr>
                  <a:t> поэтому надо выполнить не более, чем</a:t>
                </a:r>
              </a:p>
              <a:p>
                <a:pPr algn="ctr"/>
                <a:r>
                  <a:rPr lang="ru-RU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 сравнений</a:t>
                </a:r>
              </a:p>
              <a:p>
                <a:pPr lvl="1"/>
                <a:r>
                  <a:rPr lang="ru-RU" sz="2000" b="0" dirty="0">
                    <a:ea typeface="Cambria Math" panose="02040503050406030204" pitchFamily="18" charset="0"/>
                  </a:rPr>
                  <a:t>на второй фазе объединялись серии длин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 число объединений </a:t>
                </a:r>
                <a:r>
                  <a:rPr lang="ru-RU" sz="20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не более, чем</a:t>
                </a:r>
                <a:r>
                  <a:rPr lang="ru-RU" sz="20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dirty="0">
                    <a:ea typeface="Cambria Math" panose="02040503050406030204" pitchFamily="18" charset="0"/>
                  </a:rPr>
                  <a:t>поэтому надо выполнить не более, чем</a:t>
                </a:r>
              </a:p>
              <a:p>
                <a:pPr algn="ctr"/>
                <a:r>
                  <a:rPr lang="ru-RU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 сравнений</a:t>
                </a:r>
                <a:endParaRPr lang="en-US" sz="2000" b="0" dirty="0">
                  <a:ea typeface="Cambria Math" panose="02040503050406030204" pitchFamily="18" charset="0"/>
                </a:endParaRPr>
              </a:p>
              <a:p>
                <a:r>
                  <a:rPr lang="ru-RU" sz="2000" b="0" dirty="0">
                    <a:ea typeface="Cambria Math" panose="02040503050406030204" pitchFamily="18" charset="0"/>
                  </a:rPr>
                  <a:t>        и так далее  ….</a:t>
                </a:r>
                <a:endParaRPr lang="en-US" sz="2000" b="0" dirty="0">
                  <a:ea typeface="Cambria Math" panose="02040503050406030204" pitchFamily="18" charset="0"/>
                </a:endParaRPr>
              </a:p>
              <a:p>
                <a:endParaRPr lang="ru-RU" sz="2000" dirty="0"/>
              </a:p>
              <a:p>
                <a:pPr algn="ctr"/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ru-BY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d>
                          <m:dPr>
                            <m:begChr m:val="⌈"/>
                            <m:endChr m:val="⌉"/>
                            <m:ctrlPr>
                              <a:rPr lang="el-G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func>
                          </m:e>
                        </m:d>
                      </m:sup>
                      <m:e>
                        <m:d>
                          <m:dPr>
                            <m:ctrlPr>
                              <a:rPr lang="ru-BY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sz="2000" dirty="0"/>
                  <a:t>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begChr m:val="⌈"/>
                        <m:endChr m:val="⌉"/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</m:oMath>
                </a14:m>
                <a:r>
                  <a:rPr lang="ru-BY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d>
                          <m:dPr>
                            <m:begChr m:val="⌈"/>
                            <m:endChr m:val="⌉"/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func>
                          </m:e>
                        </m:d>
                      </m:sup>
                      <m:e>
                        <m:f>
                          <m:f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algn="ctr"/>
                <a:endParaRPr lang="en-US" sz="2400" dirty="0"/>
              </a:p>
              <a:p>
                <a:r>
                  <a:rPr lang="ru-RU" sz="2400" dirty="0"/>
                  <a:t>Тогда время алгоритма в целом, включая начальный этап: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ru-RU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 +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=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func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400" dirty="0"/>
                  <a:t>=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𝜪</m:t>
                    </m:r>
                    <m:d>
                      <m:dPr>
                        <m:ctrlPr>
                          <a:rPr lang="el-GR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𝒍𝒐𝒈</m:t>
                            </m:r>
                          </m:fNam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C1EE3B7-6524-8EDD-5A3C-52296F17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6" y="0"/>
                <a:ext cx="11808047" cy="6386364"/>
              </a:xfrm>
              <a:prstGeom prst="rect">
                <a:avLst/>
              </a:prstGeom>
              <a:blipFill>
                <a:blip r:embed="rId2"/>
                <a:stretch>
                  <a:fillRect l="-774" t="-191" b="-20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52EBDED-E999-B0A6-A422-1C9D519C5D11}"/>
              </a:ext>
            </a:extLst>
          </p:cNvPr>
          <p:cNvSpPr/>
          <p:nvPr/>
        </p:nvSpPr>
        <p:spPr>
          <a:xfrm>
            <a:off x="8201320" y="4138367"/>
            <a:ext cx="2045616" cy="8012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5E30D5A9-F72B-C092-1286-C03EF0238F93}"/>
              </a:ext>
            </a:extLst>
          </p:cNvPr>
          <p:cNvCxnSpPr/>
          <p:nvPr/>
        </p:nvCxnSpPr>
        <p:spPr>
          <a:xfrm>
            <a:off x="772998" y="1696825"/>
            <a:ext cx="0" cy="32428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76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73895"/>
              </p:ext>
            </p:extLst>
          </p:nvPr>
        </p:nvGraphicFramePr>
        <p:xfrm>
          <a:off x="805979" y="1009956"/>
          <a:ext cx="3196865" cy="102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9" y="1009956"/>
                        <a:ext cx="3196865" cy="1022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63403"/>
              </p:ext>
            </p:extLst>
          </p:nvPr>
        </p:nvGraphicFramePr>
        <p:xfrm>
          <a:off x="569181" y="2567477"/>
          <a:ext cx="99822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82080" imgH="3555720" progId="Equation.DSMT4">
                  <p:embed/>
                </p:oleObj>
              </mc:Choice>
              <mc:Fallback>
                <p:oleObj name="Equation" r:id="rId5" imgW="9982080" imgH="355572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1" y="2567477"/>
                        <a:ext cx="9982200" cy="355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776" y="558721"/>
            <a:ext cx="5381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им рекуррентное уравнение методом итераций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491E811-A956-4771-91E4-635B54A9F924}"/>
              </a:ext>
            </a:extLst>
          </p:cNvPr>
          <p:cNvSpPr txBox="1"/>
          <p:nvPr/>
        </p:nvSpPr>
        <p:spPr>
          <a:xfrm>
            <a:off x="397776" y="2198145"/>
            <a:ext cx="1125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9588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F01505E-32A0-EBFC-5798-60032ACCFC12}"/>
                  </a:ext>
                </a:extLst>
              </p:cNvPr>
              <p:cNvSpPr txBox="1"/>
              <p:nvPr/>
            </p:nvSpPr>
            <p:spPr>
              <a:xfrm>
                <a:off x="447573" y="38072"/>
                <a:ext cx="11607537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Мера качества алгоритма, работающего с внешней памятью – количество обращений к блокам памяти, поэтому подсчитаем</a:t>
                </a:r>
                <a:r>
                  <a:rPr lang="ru-RU" sz="2000" b="1" dirty="0"/>
                  <a:t> общее число чтения блоков. </a:t>
                </a:r>
              </a:p>
              <a:p>
                <a:endParaRPr lang="en-US" sz="2000" b="1" dirty="0"/>
              </a:p>
              <a:p>
                <a:pPr algn="just"/>
                <a:r>
                  <a:rPr lang="ru-RU" sz="2000" dirty="0"/>
                  <a:t>Предположим, что максимальное число элементов, которые могу одновременно храниться в оперативной памяти, равно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и на начальном этапе мы прочитали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таких блоков.</a:t>
                </a:r>
                <a:endParaRPr lang="ru-BY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F01505E-32A0-EBFC-5798-60032ACCF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73" y="38072"/>
                <a:ext cx="11607537" cy="1631216"/>
              </a:xfrm>
              <a:prstGeom prst="rect">
                <a:avLst/>
              </a:prstGeom>
              <a:blipFill>
                <a:blip r:embed="rId2"/>
                <a:stretch>
                  <a:fillRect l="-525" t="-1866" r="-525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038DE8A-568E-5178-9EFE-8756B35E14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9784610"/>
              </p:ext>
            </p:extLst>
          </p:nvPr>
        </p:nvGraphicFramePr>
        <p:xfrm>
          <a:off x="2599109" y="2336713"/>
          <a:ext cx="49369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15">
                  <a:extLst>
                    <a:ext uri="{9D8B030D-6E8A-4147-A177-3AD203B41FA5}">
                      <a16:colId xmlns:a16="http://schemas.microsoft.com/office/drawing/2014/main" val="1641007219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32196297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5797727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51523993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504461477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3378906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87511518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54823506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8912843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00945553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2750145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977867506"/>
                    </a:ext>
                  </a:extLst>
                </a:gridCol>
              </a:tblGrid>
              <a:tr h="301267">
                <a:tc>
                  <a:txBody>
                    <a:bodyPr/>
                    <a:lstStyle/>
                    <a:p>
                      <a:endParaRPr lang="ru-BY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rgbClr val="FFFF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3009148"/>
                  </a:ext>
                </a:extLst>
              </a:tr>
            </a:tbl>
          </a:graphicData>
        </a:graphic>
      </p:graphicFrame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1DE26069-82DC-3B77-B6D3-4CB111A888AA}"/>
              </a:ext>
            </a:extLst>
          </p:cNvPr>
          <p:cNvSpPr/>
          <p:nvPr/>
        </p:nvSpPr>
        <p:spPr>
          <a:xfrm rot="16200000">
            <a:off x="3089987" y="2310937"/>
            <a:ext cx="270769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007F7FC6-A617-D3EF-A04E-5EFB58209071}"/>
              </a:ext>
            </a:extLst>
          </p:cNvPr>
          <p:cNvSpPr/>
          <p:nvPr/>
        </p:nvSpPr>
        <p:spPr>
          <a:xfrm rot="16200000">
            <a:off x="4273504" y="2307711"/>
            <a:ext cx="357120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BF355E-FA46-C65C-CD95-2F5ACDE84998}"/>
              </a:ext>
            </a:extLst>
          </p:cNvPr>
          <p:cNvSpPr txBox="1"/>
          <p:nvPr/>
        </p:nvSpPr>
        <p:spPr>
          <a:xfrm>
            <a:off x="2731549" y="1952800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й блок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F2D135-087D-C0A4-8F79-2B132722CF90}"/>
              </a:ext>
            </a:extLst>
          </p:cNvPr>
          <p:cNvSpPr txBox="1"/>
          <p:nvPr/>
        </p:nvSpPr>
        <p:spPr>
          <a:xfrm>
            <a:off x="3893479" y="1984290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й блок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FE51A7-6A86-0922-23E5-87BA67025C95}"/>
                  </a:ext>
                </a:extLst>
              </p:cNvPr>
              <p:cNvSpPr txBox="1"/>
              <p:nvPr/>
            </p:nvSpPr>
            <p:spPr>
              <a:xfrm>
                <a:off x="6251342" y="1906827"/>
                <a:ext cx="140866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блок</a:t>
                </a:r>
                <a:endParaRPr lang="ru-BY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FE51A7-6A86-0922-23E5-87BA67025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342" y="1906827"/>
                <a:ext cx="1408661" cy="338554"/>
              </a:xfrm>
              <a:prstGeom prst="rect">
                <a:avLst/>
              </a:prstGeom>
              <a:blipFill>
                <a:blip r:embed="rId3"/>
                <a:stretch>
                  <a:fillRect t="-103636" b="-1672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6E25B938-0E19-E7ED-502E-D2AA2472FC5C}"/>
              </a:ext>
            </a:extLst>
          </p:cNvPr>
          <p:cNvCxnSpPr/>
          <p:nvPr/>
        </p:nvCxnSpPr>
        <p:spPr>
          <a:xfrm>
            <a:off x="2599109" y="1938219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C3D3EAE3-D2CD-5D6E-E338-D08CDCE8D515}"/>
              </a:ext>
            </a:extLst>
          </p:cNvPr>
          <p:cNvCxnSpPr/>
          <p:nvPr/>
        </p:nvCxnSpPr>
        <p:spPr>
          <a:xfrm>
            <a:off x="3838717" y="1952800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5FB70703-6D49-D1D9-BA5B-045E9DBF8633}"/>
              </a:ext>
            </a:extLst>
          </p:cNvPr>
          <p:cNvCxnSpPr/>
          <p:nvPr/>
        </p:nvCxnSpPr>
        <p:spPr>
          <a:xfrm>
            <a:off x="5065410" y="1984290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44078D-1E72-BF93-2971-F4721F38EB1D}"/>
                  </a:ext>
                </a:extLst>
              </p:cNvPr>
              <p:cNvSpPr txBox="1"/>
              <p:nvPr/>
            </p:nvSpPr>
            <p:spPr>
              <a:xfrm>
                <a:off x="3106804" y="3059668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44078D-1E72-BF93-2971-F4721F38E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804" y="3059668"/>
                <a:ext cx="35097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FB5773-434E-6C4E-E0CA-5F9D7F16BFD4}"/>
                  </a:ext>
                </a:extLst>
              </p:cNvPr>
              <p:cNvSpPr txBox="1"/>
              <p:nvPr/>
            </p:nvSpPr>
            <p:spPr>
              <a:xfrm>
                <a:off x="4452166" y="3041327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FB5773-434E-6C4E-E0CA-5F9D7F16B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166" y="3041327"/>
                <a:ext cx="35097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99DFEC-F20B-AE0F-1FE5-FFC4F110D668}"/>
                  </a:ext>
                </a:extLst>
              </p:cNvPr>
              <p:cNvSpPr txBox="1"/>
              <p:nvPr/>
            </p:nvSpPr>
            <p:spPr>
              <a:xfrm>
                <a:off x="179406" y="3542508"/>
                <a:ext cx="11966339" cy="1313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На каждой фазе при объединении двух серий мы могли считывать из каждого файла только блоки размера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000" dirty="0"/>
                  <a:t> , а так как считать нужно  все данные, то общее число считываний блоков на одной фазе: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f>
                          <m:fPr>
                            <m:type m:val="skw"/>
                            <m:ctrlP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ru-RU" sz="2400" b="1" dirty="0"/>
                  <a:t>.</a:t>
                </a:r>
                <a:endParaRPr lang="ru-BY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99DFEC-F20B-AE0F-1FE5-FFC4F110D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06" y="3542508"/>
                <a:ext cx="11966339" cy="1313245"/>
              </a:xfrm>
              <a:prstGeom prst="rect">
                <a:avLst/>
              </a:prstGeom>
              <a:blipFill>
                <a:blip r:embed="rId6"/>
                <a:stretch>
                  <a:fillRect l="-3107" t="-18519" r="-51" b="-277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Левая фигурная скобка 14">
            <a:extLst>
              <a:ext uri="{FF2B5EF4-FFF2-40B4-BE49-F238E27FC236}">
                <a16:creationId xmlns:a16="http://schemas.microsoft.com/office/drawing/2014/main" id="{2B4379A2-F7C7-4B78-8619-04E9424EEB8D}"/>
              </a:ext>
            </a:extLst>
          </p:cNvPr>
          <p:cNvSpPr/>
          <p:nvPr/>
        </p:nvSpPr>
        <p:spPr>
          <a:xfrm rot="16200000">
            <a:off x="6699873" y="2188923"/>
            <a:ext cx="270769" cy="1345363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6FFE3D-FD7F-2A02-6546-7EE367CD2ADC}"/>
                  </a:ext>
                </a:extLst>
              </p:cNvPr>
              <p:cNvSpPr txBox="1"/>
              <p:nvPr/>
            </p:nvSpPr>
            <p:spPr>
              <a:xfrm>
                <a:off x="6662188" y="2938699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6FFE3D-FD7F-2A02-6546-7EE367CD2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188" y="2938699"/>
                <a:ext cx="35097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EB4F5A67-EB20-6447-1D52-BB37FD838A19}"/>
              </a:ext>
            </a:extLst>
          </p:cNvPr>
          <p:cNvCxnSpPr/>
          <p:nvPr/>
        </p:nvCxnSpPr>
        <p:spPr>
          <a:xfrm>
            <a:off x="6292466" y="1945509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17639089-AF24-A98B-5000-6BCD78FC5321}"/>
              </a:ext>
            </a:extLst>
          </p:cNvPr>
          <p:cNvCxnSpPr/>
          <p:nvPr/>
        </p:nvCxnSpPr>
        <p:spPr>
          <a:xfrm>
            <a:off x="7542448" y="1938218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D91CA18-2F49-B94D-1F73-C25666024CAE}"/>
                  </a:ext>
                </a:extLst>
              </p:cNvPr>
              <p:cNvSpPr txBox="1"/>
              <p:nvPr/>
            </p:nvSpPr>
            <p:spPr>
              <a:xfrm>
                <a:off x="278996" y="5172647"/>
                <a:ext cx="1165533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Так как количество фаз  </a:t>
                </a:r>
                <a:r>
                  <a:rPr lang="ru-RU" sz="2400" dirty="0">
                    <a:sym typeface="Symbol" panose="05050102010706020507" pitchFamily="18" charset="2"/>
                  </a:rPr>
                  <a:t>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то общее число чтения блоков:</a:t>
                </a:r>
              </a:p>
              <a:p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  <a:endParaRPr lang="ru-RU" sz="2400" dirty="0">
                  <a:sym typeface="Symbol" panose="05050102010706020507" pitchFamily="18" charset="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begChr m:val="⌈"/>
                        <m:endChr m:val="⌉"/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𝜪</m:t>
                    </m:r>
                    <m:d>
                      <m:dPr>
                        <m:ctrlPr>
                          <a:rPr lang="el-GR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𝒍𝒐𝒈</m:t>
                            </m:r>
                          </m:fNam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</m:func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D91CA18-2F49-B94D-1F73-C25666024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96" y="5172647"/>
                <a:ext cx="11655338" cy="1200329"/>
              </a:xfrm>
              <a:prstGeom prst="rect">
                <a:avLst/>
              </a:prstGeom>
              <a:blipFill>
                <a:blip r:embed="rId8"/>
                <a:stretch>
                  <a:fillRect l="-837" t="-5102" b="-66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75773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5374DE-C08D-7FBE-1E37-B2B904175352}"/>
              </a:ext>
            </a:extLst>
          </p:cNvPr>
          <p:cNvSpPr txBox="1"/>
          <p:nvPr/>
        </p:nvSpPr>
        <p:spPr>
          <a:xfrm>
            <a:off x="303492" y="2846895"/>
            <a:ext cx="11029362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u="sng" dirty="0"/>
              <a:t>Каков порядок считывания блоков из файлов? </a:t>
            </a:r>
          </a:p>
          <a:p>
            <a:pPr algn="just"/>
            <a:endParaRPr lang="ru-RU" sz="2000" dirty="0"/>
          </a:p>
          <a:p>
            <a:pPr lvl="1" algn="just"/>
            <a:r>
              <a:rPr lang="ru-RU" sz="2400" dirty="0"/>
              <a:t>Порядок считывания блоков из фалов можно организовать так:  определить, у какой из двух серий  будут первой выбраны все её записи, находящиеся в данный момент в основной памяти (для каждого файла будем хранить ключ последней записи последнего блока, считанного из файла), и пополнять запас записей именно для этой серии. </a:t>
            </a:r>
          </a:p>
          <a:p>
            <a:pPr lvl="1" algn="just"/>
            <a:r>
              <a:rPr lang="ru-RU" sz="2400" dirty="0"/>
              <a:t>Если какая-то серия себя исчерпала, то очередной блок считывается из не исчерпавшей себя серии.</a:t>
            </a:r>
            <a:endParaRPr lang="ru-BY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8064E2-E01D-426C-4908-A3662579C191}"/>
              </a:ext>
            </a:extLst>
          </p:cNvPr>
          <p:cNvSpPr txBox="1"/>
          <p:nvPr/>
        </p:nvSpPr>
        <p:spPr>
          <a:xfrm>
            <a:off x="3610466" y="575036"/>
            <a:ext cx="4622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Минимизация полного времени </a:t>
            </a:r>
            <a:endParaRPr lang="ru-BY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AC1B63-9671-9015-0C3B-BBDFDB0EE5F4}"/>
              </a:ext>
            </a:extLst>
          </p:cNvPr>
          <p:cNvSpPr txBox="1"/>
          <p:nvPr/>
        </p:nvSpPr>
        <p:spPr>
          <a:xfrm>
            <a:off x="421588" y="1187307"/>
            <a:ext cx="1079316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положим, что файлы организованы в виде серий размер которых намного превышает размер блока (буфера оперативной памяти), поэтому, чтобы объединить две такие серии, надо прочитать несколько блоков из каждого файла. </a:t>
            </a: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8FB8C08-1FED-4DA4-8D5F-F48196E9F9E6}"/>
              </a:ext>
            </a:extLst>
          </p:cNvPr>
          <p:cNvCxnSpPr/>
          <p:nvPr/>
        </p:nvCxnSpPr>
        <p:spPr>
          <a:xfrm>
            <a:off x="697584" y="3553905"/>
            <a:ext cx="0" cy="25546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6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E4797FA-48FA-3D0F-2112-71CD83B8F7B4}"/>
              </a:ext>
            </a:extLst>
          </p:cNvPr>
          <p:cNvSpPr txBox="1"/>
          <p:nvPr/>
        </p:nvSpPr>
        <p:spPr>
          <a:xfrm>
            <a:off x="307942" y="1178598"/>
            <a:ext cx="1142528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личие одного канала по обмену данными между основной памятью и внешними устройствами – «узкое место», которое будет тормозить работу системы в целом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Увеличим число каналов связи?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2DF0B44F-42D9-6ABE-F14E-98479BBCF7A6}"/>
              </a:ext>
            </a:extLst>
          </p:cNvPr>
          <p:cNvGrpSpPr/>
          <p:nvPr/>
        </p:nvGrpSpPr>
        <p:grpSpPr>
          <a:xfrm>
            <a:off x="459949" y="3117590"/>
            <a:ext cx="10951589" cy="2003098"/>
            <a:chOff x="459949" y="3117590"/>
            <a:chExt cx="10951589" cy="20030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962CB94-F7D9-1601-E832-075AAA5D6C38}"/>
                    </a:ext>
                  </a:extLst>
                </p:cNvPr>
                <p:cNvSpPr txBox="1"/>
                <p:nvPr/>
              </p:nvSpPr>
              <p:spPr>
                <a:xfrm>
                  <a:off x="459949" y="3117590"/>
                  <a:ext cx="10951589" cy="8309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Предположим, что существует </a:t>
                  </a:r>
                  <a14:m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 dirty="0"/>
                    <a:t> </a:t>
                  </a:r>
                  <a:r>
                    <a:rPr lang="ru-RU" sz="2400" dirty="0"/>
                    <a:t>дисководов, каждый из которых имеет свой канал доступа к основной памяти: 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962CB94-F7D9-1601-E832-075AAA5D6C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949" y="3117590"/>
                  <a:ext cx="10951589" cy="830997"/>
                </a:xfrm>
                <a:prstGeom prst="rect">
                  <a:avLst/>
                </a:prstGeom>
                <a:blipFill>
                  <a:blip r:embed="rId2"/>
                  <a:stretch>
                    <a:fillRect l="-835" t="-5839" r="-835" b="-15328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FC27652-3B8B-5892-E266-7FC98899D79C}"/>
                    </a:ext>
                  </a:extLst>
                </p:cNvPr>
                <p:cNvSpPr txBox="1"/>
                <p:nvPr/>
              </p:nvSpPr>
              <p:spPr>
                <a:xfrm>
                  <a:off x="4411743" y="4229261"/>
                  <a:ext cx="2497317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FC27652-3B8B-5892-E266-7FC98899D7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1743" y="4229261"/>
                  <a:ext cx="2497317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8C036E9-2F7F-B0CE-4EDD-A1A8FFE23C9E}"/>
                    </a:ext>
                  </a:extLst>
                </p:cNvPr>
                <p:cNvSpPr txBox="1"/>
                <p:nvPr/>
              </p:nvSpPr>
              <p:spPr>
                <a:xfrm>
                  <a:off x="4392888" y="4659023"/>
                  <a:ext cx="259944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ru-RU" sz="2400" b="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8C036E9-2F7F-B0CE-4EDD-A1A8FFE23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2888" y="4659023"/>
                  <a:ext cx="2599442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1106222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E4797FA-48FA-3D0F-2112-71CD83B8F7B4}"/>
                  </a:ext>
                </a:extLst>
              </p:cNvPr>
              <p:cNvSpPr txBox="1"/>
              <p:nvPr/>
            </p:nvSpPr>
            <p:spPr>
              <a:xfrm>
                <a:off x="383357" y="85089"/>
                <a:ext cx="11425286" cy="6517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3200" b="1" dirty="0"/>
                  <a:t>Многоканальная сортировка </a:t>
                </a:r>
                <a:endParaRPr lang="en-US" sz="3200" b="1" dirty="0"/>
              </a:p>
              <a:p>
                <a:pPr algn="just"/>
                <a:r>
                  <a:rPr lang="ru-RU" sz="2400" dirty="0"/>
                  <a:t>Для выполнения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– </a:t>
                </a:r>
                <a:r>
                  <a:rPr lang="ru-RU" sz="2400" i="1" dirty="0"/>
                  <a:t>канальной сортировки </a:t>
                </a:r>
                <a:r>
                  <a:rPr lang="ru-RU" sz="2400" dirty="0"/>
                  <a:t>разместим н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исковода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файлов, организованных в виде серий 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:</a:t>
                </a:r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algn="just"/>
                <a:r>
                  <a:rPr lang="ru-RU" sz="2400" dirty="0"/>
                  <a:t>Тогда можно прочитать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серий </a:t>
                </a:r>
                <a:r>
                  <a:rPr lang="en-US" sz="2400" dirty="0"/>
                  <a:t>(</a:t>
                </a:r>
                <a:r>
                  <a:rPr lang="ru-RU" sz="2400" dirty="0"/>
                  <a:t>по одной из каждого файла</a:t>
                </a:r>
                <a:r>
                  <a:rPr lang="en-US" sz="2400" dirty="0"/>
                  <a:t>)</a:t>
                </a:r>
                <a:r>
                  <a:rPr lang="ru-RU" sz="2400" dirty="0"/>
                  <a:t> и объединить их в одну серию длиной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(</a:t>
                </a:r>
                <a:r>
                  <a:rPr lang="ru-RU" sz="2000" dirty="0"/>
                  <a:t>для объединения серий можно использовать такие структуры данных, как  «бинарная куча» или поисковые деревья и выполнить объединение за время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l-GR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Ο</m:t>
                        </m:r>
                        <m:r>
                          <a:rPr lang="ru-RU" sz="20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func>
                  </m:oMath>
                </a14:m>
                <a:r>
                  <a:rPr lang="ru-RU" sz="2400" dirty="0"/>
                  <a:t>)</a:t>
                </a:r>
                <a:r>
                  <a:rPr lang="en-US" sz="2400" dirty="0"/>
                  <a:t> </a:t>
                </a:r>
                <a:r>
                  <a:rPr lang="ru-RU" sz="2000" dirty="0"/>
                  <a:t>на одну запись</a:t>
                </a:r>
                <a:r>
                  <a:rPr lang="ru-RU" sz="2400" dirty="0"/>
                  <a:t>). </a:t>
                </a:r>
              </a:p>
              <a:p>
                <a:pPr algn="just"/>
                <a:r>
                  <a:rPr lang="ru-RU" sz="2400" dirty="0"/>
                  <a:t>Затем серия помещается в один из выходных файлов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b="0" dirty="0"/>
              </a:p>
              <a:p>
                <a:pPr algn="just"/>
                <a:r>
                  <a:rPr lang="ru-RU" sz="2400" dirty="0"/>
                  <a:t>Если у нас имеется первоначально </a:t>
                </a:r>
                <a14:m>
                  <m:oMath xmlns:m="http://schemas.openxmlformats.org/officeDocument/2006/math">
                    <m:r>
                      <a:rPr lang="ru-RU" sz="24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, а после каждой фазы длина серии увеличивается в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 </a:t>
                </a:r>
                <a:r>
                  <a:rPr lang="ru-RU" sz="2400" dirty="0"/>
                  <a:t>раз, то посл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ой фазы серии будут иметь длину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  <a:p>
                <a:pPr algn="just"/>
                <a:r>
                  <a:rPr lang="ru-RU" sz="2400" dirty="0"/>
                  <a:t>Предположим, что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</a:p>
              <a:p>
                <a:pPr algn="just"/>
                <a:r>
                  <a:rPr lang="ru-RU" sz="2400" b="0" dirty="0">
                    <a:ea typeface="Cambria Math" panose="02040503050406030204" pitchFamily="18" charset="0"/>
                  </a:rPr>
                  <a:t>тогда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fName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unc>
                        <m:func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fName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400" b="0" dirty="0">
                  <a:ea typeface="Cambria Math" panose="02040503050406030204" pitchFamily="18" charset="0"/>
                </a:endParaRPr>
              </a:p>
              <a:p>
                <a:pPr algn="just"/>
                <a:r>
                  <a:rPr lang="ru-RU" sz="2400" dirty="0"/>
                  <a:t>следовательно, после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фаз все записи будут отсортированы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E4797FA-48FA-3D0F-2112-71CD83B8F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57" y="85089"/>
                <a:ext cx="11425286" cy="6517938"/>
              </a:xfrm>
              <a:prstGeom prst="rect">
                <a:avLst/>
              </a:prstGeom>
              <a:blipFill>
                <a:blip r:embed="rId2"/>
                <a:stretch>
                  <a:fillRect l="-854" t="-1216" r="-800" b="-121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35880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813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828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ую задачу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2009317"/>
            <a:ext cx="9448805" cy="11541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1. Бинарный поиск (уметь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см.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реализовать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BinarySearch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Low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Upp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)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04832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293650" y="340078"/>
            <a:ext cx="74052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ДОПОЛНИТЕЛЬНЫЕ МАТЕРИАЛЫ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1614018"/>
            <a:ext cx="9577878" cy="8771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Реализация  сортировок в C++ и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Python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(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подготовлено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студентами 2 курса ПИ, 2020 г.)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7602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7893003" y="6404994"/>
            <a:ext cx="333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5269" y="885820"/>
            <a:ext cx="3582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оследовательный поиск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48873"/>
              </p:ext>
            </p:extLst>
          </p:nvPr>
        </p:nvGraphicFramePr>
        <p:xfrm>
          <a:off x="2437933" y="1364107"/>
          <a:ext cx="137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33" y="1364107"/>
                        <a:ext cx="13795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06815" y="839113"/>
            <a:ext cx="4244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Метод «разделяй и властвуй»</a:t>
            </a:r>
            <a:endParaRPr lang="ru-RU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31108"/>
              </p:ext>
            </p:extLst>
          </p:nvPr>
        </p:nvGraphicFramePr>
        <p:xfrm>
          <a:off x="8455178" y="1363937"/>
          <a:ext cx="1255369" cy="105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609480" progId="Equation.DSMT4">
                  <p:embed/>
                </p:oleObj>
              </mc:Choice>
              <mc:Fallback>
                <p:oleObj name="Equation" r:id="rId5" imgW="723600" imgH="60948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78" y="1363937"/>
                        <a:ext cx="1255369" cy="1057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54077" y="2747829"/>
            <a:ext cx="4000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ба алгоритма работают за время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99110"/>
              </p:ext>
            </p:extLst>
          </p:nvPr>
        </p:nvGraphicFramePr>
        <p:xfrm>
          <a:off x="7712228" y="2717184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520560" progId="Equation.DSMT4">
                  <p:embed/>
                </p:oleObj>
              </mc:Choice>
              <mc:Fallback>
                <p:oleObj name="Equation" r:id="rId8" imgW="952200" imgH="5205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228" y="2717184"/>
                        <a:ext cx="74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902587" y="3184944"/>
            <a:ext cx="44487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Алгоритм, основанный на принципе «разделяй и властвуй», выполняет меньше сравнений, но на практике может быть медленнее из-за накладных расходов, вызванных рекурсией. </a:t>
            </a:r>
          </a:p>
          <a:p>
            <a:pPr algn="just"/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749288" y="191660"/>
            <a:ext cx="869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3701" y="3211118"/>
                <a:ext cx="5835179" cy="1838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В алгоритме последовательного поиска можно получить оценку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ru-RU" dirty="0"/>
                  <a:t>, выбирая на начальном этапе за одно сравнение из первых двух элементов массива максимальный и минимальный элемент. Затем оставшиес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элемента сравниваются с максимальным и минимальным: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+2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2)=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01" y="3211118"/>
                <a:ext cx="5835179" cy="1838132"/>
              </a:xfrm>
              <a:prstGeom prst="rect">
                <a:avLst/>
              </a:prstGeom>
              <a:blipFill>
                <a:blip r:embed="rId10"/>
                <a:stretch>
                  <a:fillRect l="-836" t="-1993" r="-940" b="-46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единительная линия 20"/>
          <p:cNvCxnSpPr/>
          <p:nvPr/>
        </p:nvCxnSpPr>
        <p:spPr>
          <a:xfrm>
            <a:off x="6131841" y="885820"/>
            <a:ext cx="672" cy="15352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C5366E4-80F3-49E2-BD69-247BA1203DDE}"/>
              </a:ext>
            </a:extLst>
          </p:cNvPr>
          <p:cNvCxnSpPr>
            <a:cxnSpLocks/>
          </p:cNvCxnSpPr>
          <p:nvPr/>
        </p:nvCxnSpPr>
        <p:spPr>
          <a:xfrm>
            <a:off x="6095328" y="3259201"/>
            <a:ext cx="0" cy="21236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8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980</TotalTime>
  <Words>9786</Words>
  <Application>Microsoft Office PowerPoint</Application>
  <PresentationFormat>Широкоэкранный</PresentationFormat>
  <Paragraphs>1798</Paragraphs>
  <Slides>86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6</vt:i4>
      </vt:variant>
    </vt:vector>
  </HeadingPairs>
  <TitlesOfParts>
    <vt:vector size="99" baseType="lpstr">
      <vt:lpstr>Arial</vt:lpstr>
      <vt:lpstr>Calibri</vt:lpstr>
      <vt:lpstr>Calibri Light</vt:lpstr>
      <vt:lpstr>Cambria Math</vt:lpstr>
      <vt:lpstr>Consolas</vt:lpstr>
      <vt:lpstr>Courier New</vt:lpstr>
      <vt:lpstr>inherit</vt:lpstr>
      <vt:lpstr>SFMono-Regular</vt:lpstr>
      <vt:lpstr>Symbol</vt:lpstr>
      <vt:lpstr>Times New Roman</vt:lpstr>
      <vt:lpstr>Wingdings</vt:lpstr>
      <vt:lpstr>Тема Office</vt:lpstr>
      <vt:lpstr>Equation</vt:lpstr>
      <vt:lpstr>Использование рекуррентных уравнений для оценки времени работы алгоритма  (на примере алгоритмов поиска и внутренней сортировки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685</cp:revision>
  <dcterms:created xsi:type="dcterms:W3CDTF">2020-04-14T05:04:13Z</dcterms:created>
  <dcterms:modified xsi:type="dcterms:W3CDTF">2024-09-16T18:14:34Z</dcterms:modified>
</cp:coreProperties>
</file>